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4"/>
  </p:notesMasterIdLst>
  <p:sldIdLst>
    <p:sldId id="275" r:id="rId2"/>
    <p:sldId id="276" r:id="rId3"/>
    <p:sldId id="310" r:id="rId4"/>
    <p:sldId id="277" r:id="rId5"/>
    <p:sldId id="311" r:id="rId6"/>
    <p:sldId id="313" r:id="rId7"/>
    <p:sldId id="321" r:id="rId8"/>
    <p:sldId id="324" r:id="rId9"/>
    <p:sldId id="331" r:id="rId10"/>
    <p:sldId id="312" r:id="rId11"/>
    <p:sldId id="327" r:id="rId12"/>
    <p:sldId id="314" r:id="rId13"/>
    <p:sldId id="315" r:id="rId14"/>
    <p:sldId id="316" r:id="rId15"/>
    <p:sldId id="319" r:id="rId16"/>
    <p:sldId id="343" r:id="rId17"/>
    <p:sldId id="326" r:id="rId18"/>
    <p:sldId id="332" r:id="rId19"/>
    <p:sldId id="344" r:id="rId20"/>
    <p:sldId id="350" r:id="rId21"/>
    <p:sldId id="354" r:id="rId22"/>
    <p:sldId id="345" r:id="rId23"/>
    <p:sldId id="336" r:id="rId24"/>
    <p:sldId id="337" r:id="rId25"/>
    <p:sldId id="341" r:id="rId26"/>
    <p:sldId id="338" r:id="rId27"/>
    <p:sldId id="340" r:id="rId28"/>
    <p:sldId id="346" r:id="rId29"/>
    <p:sldId id="347" r:id="rId30"/>
    <p:sldId id="348" r:id="rId31"/>
    <p:sldId id="351" r:id="rId32"/>
    <p:sldId id="349" r:id="rId33"/>
    <p:sldId id="317" r:id="rId34"/>
    <p:sldId id="353" r:id="rId35"/>
    <p:sldId id="352" r:id="rId36"/>
    <p:sldId id="355" r:id="rId37"/>
    <p:sldId id="318" r:id="rId38"/>
    <p:sldId id="357" r:id="rId39"/>
    <p:sldId id="356" r:id="rId40"/>
    <p:sldId id="294" r:id="rId41"/>
    <p:sldId id="329" r:id="rId42"/>
    <p:sldId id="293" r:id="rId43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D6D6F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B117B6-8BDD-4CD3-9592-D24312AF7A56}" v="1737" dt="2022-08-25T16:19:32.539"/>
    <p1510:client id="{4248D3AD-79E6-4B18-9ABC-D58997065676}" v="1171" dt="2022-08-25T19:07:33.354"/>
    <p1510:client id="{4A808E86-71AB-43F2-9A0D-C9D1FED35E7E}" v="6" dt="2022-08-25T15:51:18.375"/>
    <p1510:client id="{588F2B90-5307-478D-8FC3-F8D0C9464277}" v="988" dt="2022-08-26T11:19:36.202"/>
    <p1510:client id="{6D92F1D7-33AF-42FA-97D8-4080F2D70E04}" v="942" dt="2022-06-23T07:10:11.629"/>
    <p1510:client id="{BF2946E6-F661-4F98-8F89-9BA7E22A22C7}" v="285" dt="2022-08-26T06:52:17.018"/>
    <p1510:client id="{CAB73379-65A2-4D21-869B-9C4630FE942D}" v="123" dt="2022-06-21T17:13:19.090"/>
    <p1510:client id="{DB46BE5B-AA4C-4F30-B60F-AE76C1CCF46B}" v="47" dt="2022-08-26T05:19:06.824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DD4EA"/>
          </a:solidFill>
        </a:fill>
      </a:tcStyle>
    </a:wholeTbl>
    <a:band2H>
      <a:tcTxStyle/>
      <a:tcStyle>
        <a:tcBdr/>
        <a:fill>
          <a:solidFill>
            <a:srgbClr val="E8EBF5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94648"/>
  </p:normalViewPr>
  <p:slideViewPr>
    <p:cSldViewPr snapToGrid="0">
      <p:cViewPr varScale="1">
        <p:scale>
          <a:sx n="96" d="100"/>
          <a:sy n="96" d="100"/>
        </p:scale>
        <p:origin x="1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2" name="Shape 9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n-lt"/>
        <a:ea typeface="+mn-ea"/>
        <a:cs typeface="+mn-cs"/>
        <a:sym typeface="Calibri"/>
      </a:defRPr>
    </a:lvl1pPr>
    <a:lvl2pPr indent="228600" latinLnBrk="0">
      <a:defRPr sz="1200">
        <a:latin typeface="+mn-lt"/>
        <a:ea typeface="+mn-ea"/>
        <a:cs typeface="+mn-cs"/>
        <a:sym typeface="Calibri"/>
      </a:defRPr>
    </a:lvl2pPr>
    <a:lvl3pPr indent="457200" latinLnBrk="0">
      <a:defRPr sz="1200">
        <a:latin typeface="+mn-lt"/>
        <a:ea typeface="+mn-ea"/>
        <a:cs typeface="+mn-cs"/>
        <a:sym typeface="Calibri"/>
      </a:defRPr>
    </a:lvl3pPr>
    <a:lvl4pPr indent="685800" latinLnBrk="0">
      <a:defRPr sz="1200">
        <a:latin typeface="+mn-lt"/>
        <a:ea typeface="+mn-ea"/>
        <a:cs typeface="+mn-cs"/>
        <a:sym typeface="Calibri"/>
      </a:defRPr>
    </a:lvl4pPr>
    <a:lvl5pPr indent="914400" latinLnBrk="0">
      <a:defRPr sz="1200">
        <a:latin typeface="+mn-lt"/>
        <a:ea typeface="+mn-ea"/>
        <a:cs typeface="+mn-cs"/>
        <a:sym typeface="Calibri"/>
      </a:defRPr>
    </a:lvl5pPr>
    <a:lvl6pPr indent="1143000" latinLnBrk="0">
      <a:defRPr sz="1200">
        <a:latin typeface="+mn-lt"/>
        <a:ea typeface="+mn-ea"/>
        <a:cs typeface="+mn-cs"/>
        <a:sym typeface="Calibri"/>
      </a:defRPr>
    </a:lvl6pPr>
    <a:lvl7pPr indent="1371600" latinLnBrk="0">
      <a:defRPr sz="1200">
        <a:latin typeface="+mn-lt"/>
        <a:ea typeface="+mn-ea"/>
        <a:cs typeface="+mn-cs"/>
        <a:sym typeface="Calibri"/>
      </a:defRPr>
    </a:lvl7pPr>
    <a:lvl8pPr indent="1600200" latinLnBrk="0">
      <a:defRPr sz="1200">
        <a:latin typeface="+mn-lt"/>
        <a:ea typeface="+mn-ea"/>
        <a:cs typeface="+mn-cs"/>
        <a:sym typeface="Calibri"/>
      </a:defRPr>
    </a:lvl8pPr>
    <a:lvl9pPr indent="1828800" latinLnBrk="0">
      <a:defRPr sz="1200">
        <a:latin typeface="+mn-lt"/>
        <a:ea typeface="+mn-ea"/>
        <a:cs typeface="+mn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15232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6998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R</a:t>
            </a:r>
          </a:p>
        </p:txBody>
      </p:sp>
    </p:spTree>
    <p:extLst>
      <p:ext uri="{BB962C8B-B14F-4D97-AF65-F5344CB8AC3E}">
        <p14:creationId xmlns:p14="http://schemas.microsoft.com/office/powerpoint/2010/main" val="2377722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0439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9583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9583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8459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95830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88574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877584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1332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19165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83732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27501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2590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16447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59411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28605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R</a:t>
            </a:r>
          </a:p>
        </p:txBody>
      </p:sp>
    </p:spTree>
    <p:extLst>
      <p:ext uri="{BB962C8B-B14F-4D97-AF65-F5344CB8AC3E}">
        <p14:creationId xmlns:p14="http://schemas.microsoft.com/office/powerpoint/2010/main" val="4258455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R</a:t>
            </a:r>
          </a:p>
        </p:txBody>
      </p:sp>
    </p:spTree>
    <p:extLst>
      <p:ext uri="{BB962C8B-B14F-4D97-AF65-F5344CB8AC3E}">
        <p14:creationId xmlns:p14="http://schemas.microsoft.com/office/powerpoint/2010/main" val="4148737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Arun</a:t>
            </a:r>
          </a:p>
        </p:txBody>
      </p:sp>
    </p:spTree>
    <p:extLst>
      <p:ext uri="{BB962C8B-B14F-4D97-AF65-F5344CB8AC3E}">
        <p14:creationId xmlns:p14="http://schemas.microsoft.com/office/powerpoint/2010/main" val="30651926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Arun</a:t>
            </a:r>
          </a:p>
        </p:txBody>
      </p:sp>
    </p:spTree>
    <p:extLst>
      <p:ext uri="{BB962C8B-B14F-4D97-AF65-F5344CB8AC3E}">
        <p14:creationId xmlns:p14="http://schemas.microsoft.com/office/powerpoint/2010/main" val="2609880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515196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08245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84219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32135403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23009514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8669375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17490261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32135403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37321761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ora</a:t>
            </a:r>
          </a:p>
        </p:txBody>
      </p:sp>
    </p:spTree>
    <p:extLst>
      <p:ext uri="{BB962C8B-B14F-4D97-AF65-F5344CB8AC3E}">
        <p14:creationId xmlns:p14="http://schemas.microsoft.com/office/powerpoint/2010/main" val="36494716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605654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3101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120133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0708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227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42906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771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6341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err="1"/>
              <a:t>Dharshan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0117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1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Text"/>
          <p:cNvSpPr txBox="1"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8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21"/>
          </p:nvPr>
        </p:nvSpPr>
        <p:spPr>
          <a:xfrm>
            <a:off x="6172200" y="1681163"/>
            <a:ext cx="5183188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buSzTx/>
              <a:buFontTx/>
              <a:buNone/>
              <a:defRPr sz="2400" b="1"/>
            </a:pPr>
            <a:endParaRPr/>
          </a:p>
        </p:txBody>
      </p:sp>
      <p:sp>
        <p:nvSpPr>
          <p:cNvPr id="5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73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Text Placeholder 3"/>
          <p:cNvSpPr>
            <a:spLocks noGrp="1"/>
          </p:cNvSpPr>
          <p:nvPr>
            <p:ph type="body" sz="quarter" idx="21"/>
          </p:nvPr>
        </p:nvSpPr>
        <p:spPr>
          <a:xfrm>
            <a:off x="839787" y="2057400"/>
            <a:ext cx="3932238" cy="3811588"/>
          </a:xfrm>
          <a:prstGeom prst="rect">
            <a:avLst/>
          </a:prstGeom>
        </p:spPr>
        <p:txBody>
          <a:bodyPr/>
          <a:lstStyle/>
          <a:p>
            <a:pPr marL="0" indent="0">
              <a:buSzTx/>
              <a:buFontTx/>
              <a:buNone/>
              <a:defRPr sz="1600"/>
            </a:pPr>
            <a:endParaRPr/>
          </a:p>
        </p:txBody>
      </p:sp>
      <p:sp>
        <p:nvSpPr>
          <p:cNvPr id="7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83" name="Picture Placeholder 2"/>
          <p:cNvSpPr>
            <a:spLocks noGrp="1"/>
          </p:cNvSpPr>
          <p:nvPr>
            <p:ph type="pic" sz="half" idx="2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2057400"/>
            <a:ext cx="3932239" cy="38115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95176" y="6414760"/>
            <a:ext cx="258624" cy="24830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</p:sldLayoutIdLst>
  <p:transition spd="med"/>
  <p:hf hdr="0" ftr="0" dt="0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34439" marR="0" indent="-320039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390564-5F27-4842-A691-2152AFDADE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522" b="9141"/>
          <a:stretch/>
        </p:blipFill>
        <p:spPr>
          <a:xfrm>
            <a:off x="2021377" y="4300377"/>
            <a:ext cx="8149246" cy="24473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8717963-F937-C7F0-A61D-FEE60B0844BC}"/>
              </a:ext>
            </a:extLst>
          </p:cNvPr>
          <p:cNvSpPr txBox="1"/>
          <p:nvPr/>
        </p:nvSpPr>
        <p:spPr>
          <a:xfrm>
            <a:off x="1398373" y="615915"/>
            <a:ext cx="9549711" cy="17081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500" b="1" dirty="0">
                <a:solidFill>
                  <a:schemeClr val="tx1"/>
                </a:solidFill>
                <a:latin typeface="High Tower Text"/>
                <a:cs typeface="Aref Ruqaa"/>
              </a:rPr>
              <a:t>Transfer Learning Approach for Pediatric Pneumonia Diagnosis using Channel Attention Deep CNN Architectures </a:t>
            </a:r>
            <a:endParaRPr lang="en-US" dirty="0">
              <a:solidFill>
                <a:schemeClr val="tx1"/>
              </a:solidFill>
              <a:latin typeface="High Tower Tex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724480-2B9D-4A4A-9F15-158C25F06D87}"/>
              </a:ext>
            </a:extLst>
          </p:cNvPr>
          <p:cNvSpPr txBox="1"/>
          <p:nvPr/>
        </p:nvSpPr>
        <p:spPr>
          <a:xfrm>
            <a:off x="2890605" y="2881888"/>
            <a:ext cx="6565257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algn="ctr"/>
            <a:r>
              <a:rPr kumimoji="0" lang="en-I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Arun Prakash J, </a:t>
            </a:r>
            <a:r>
              <a:rPr lang="en-IN" dirty="0" err="1">
                <a:latin typeface="High Tower Text"/>
              </a:rPr>
              <a:t>Asswin</a:t>
            </a:r>
            <a:r>
              <a:rPr lang="en-IN" dirty="0">
                <a:latin typeface="High Tower Text"/>
              </a:rPr>
              <a:t> C R</a:t>
            </a:r>
            <a:r>
              <a:rPr kumimoji="0" lang="en-I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, </a:t>
            </a:r>
            <a:r>
              <a:rPr kumimoji="0" lang="en-IN" sz="18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Dharshan</a:t>
            </a:r>
            <a:r>
              <a:rPr kumimoji="0" lang="en-I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 Kumar K S, </a:t>
            </a:r>
            <a:r>
              <a:rPr kumimoji="0" lang="en-IN" sz="18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Avinash</a:t>
            </a:r>
            <a:r>
              <a:rPr kumimoji="0" lang="en-I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 Dora</a:t>
            </a:r>
            <a:endParaRPr lang="en-US" dirty="0">
              <a:latin typeface="High Tower Text"/>
            </a:endParaRPr>
          </a:p>
          <a:p>
            <a:pPr algn="ctr"/>
            <a:endParaRPr lang="en-IN" dirty="0">
              <a:latin typeface="High Tower Text"/>
            </a:endParaRPr>
          </a:p>
          <a:p>
            <a:pPr algn="ctr"/>
            <a:r>
              <a:rPr lang="en-IN" dirty="0">
                <a:latin typeface="High Tower Text"/>
              </a:rPr>
              <a:t>Guided by</a:t>
            </a:r>
          </a:p>
          <a:p>
            <a:pPr algn="ctr"/>
            <a:r>
              <a:rPr lang="en-IN" dirty="0" err="1">
                <a:latin typeface="High Tower Text"/>
              </a:rPr>
              <a:t>Dr.</a:t>
            </a:r>
            <a:r>
              <a:rPr lang="en-IN" dirty="0">
                <a:latin typeface="High Tower Text"/>
              </a:rPr>
              <a:t> Sowmya</a:t>
            </a:r>
            <a:r>
              <a:rPr kumimoji="0" lang="en-I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igh Tower Text"/>
                <a:ea typeface="+mn-ea"/>
                <a:cs typeface="+mn-cs"/>
                <a:sym typeface="Calibri"/>
              </a:rPr>
              <a:t> V, </a:t>
            </a:r>
            <a:r>
              <a:rPr lang="en-IN" dirty="0" err="1">
                <a:latin typeface="High Tower Text"/>
              </a:rPr>
              <a:t>Dr.</a:t>
            </a:r>
            <a:r>
              <a:rPr lang="en-IN" dirty="0">
                <a:latin typeface="High Tower Text"/>
              </a:rPr>
              <a:t> </a:t>
            </a:r>
            <a:r>
              <a:rPr lang="en-IN" dirty="0" err="1">
                <a:latin typeface="High Tower Text"/>
              </a:rPr>
              <a:t>GopalaKrishnan</a:t>
            </a:r>
            <a:r>
              <a:rPr lang="en-IN" dirty="0">
                <a:latin typeface="High Tower Text"/>
              </a:rPr>
              <a:t> E A</a:t>
            </a:r>
            <a:endParaRPr lang="en-IN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igh Tower Tex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502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Open Questions / Gaps in Literatur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he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absence of exploring ensemble approaches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pertinent to pediatric pneumonia diagnosis was observed. </a:t>
            </a: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Most of the previous research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failed to cover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the aspect of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feature visualization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. Feature visualization is crucial to ensure that the learned features are meaningful for predic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hough most models result in accuracies of about 96%, the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count of false positives is high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 due to class imbalance in the dataset. </a:t>
            </a: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054A5FB-C2D2-48E5-9DD0-DDB333B3DDDA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5661710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Open Questions / Gaps in Literatur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endParaRPr lang="en-US" sz="2200">
              <a:latin typeface="Baskerville Old Face"/>
            </a:endParaRP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5.   Several works propose the use of </a:t>
            </a:r>
            <a:r>
              <a:rPr lang="en-US" sz="2200" b="1" dirty="0" err="1">
                <a:latin typeface="Baskerville Old Face"/>
                <a:ea typeface="+mn-lt"/>
                <a:cs typeface="+mn-lt"/>
              </a:rPr>
              <a:t>CheXnet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 weights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for custom CNN training, which is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challenging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. </a:t>
            </a:r>
            <a:endParaRPr lang="en-US" dirty="0"/>
          </a:p>
          <a:p>
            <a:pPr marL="457200" indent="-457200">
              <a:buAutoNum type="arabicPeriod"/>
            </a:pPr>
            <a:endParaRPr lang="en-US" sz="2200">
              <a:latin typeface="Baskerville Old Face"/>
              <a:ea typeface="+mn-lt"/>
              <a:cs typeface="+mn-lt"/>
            </a:endParaRP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6.   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Data sampling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methods like ROS and SMOTE lead to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longer training times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. While ROS contributes no new data, the data generated using SMOTE is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not guaranteed to capture the intrinsic patterns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in pneumonia-based chest-X rays. </a:t>
            </a:r>
          </a:p>
          <a:p>
            <a:pPr marL="0" indent="0">
              <a:buNone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0" indent="0">
              <a:buNone/>
            </a:pPr>
            <a:r>
              <a:rPr lang="en-US" sz="2200" dirty="0">
                <a:latin typeface="Baskerville Old Face"/>
              </a:rPr>
              <a:t>7. 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The absence of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exploring attention mechanisms with very little computational overhead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pertinent to pediatric pneumonia diagnosis was observed. </a:t>
            </a:r>
          </a:p>
          <a:p>
            <a:pPr marL="457200" indent="-457200">
              <a:buAutoNum type="arabicPeriod"/>
            </a:pPr>
            <a:endParaRPr lang="en-US" sz="2200">
              <a:latin typeface="Baskerville Old Face"/>
            </a:endParaRPr>
          </a:p>
          <a:p>
            <a:pPr marL="457200" indent="-457200">
              <a:buAutoNum type="arabicPeriod"/>
            </a:pPr>
            <a:endParaRPr lang="en-US" sz="220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endParaRPr lang="en-US" sz="220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endParaRPr lang="en-US" sz="220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endParaRPr lang="en-US" sz="220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775D65E-8DF1-4C72-9737-4D0D86415478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13954159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>
                <a:solidFill>
                  <a:schemeClr val="tx1"/>
                </a:solidFill>
                <a:latin typeface="High Tower Text"/>
              </a:rPr>
              <a:t>Objectives</a:t>
            </a:r>
            <a:endParaRPr lang="en-IN" sz="440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038325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develop a modified deep CNN architectures with channel attention inspired by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Squeeze and Excitation Networks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. </a:t>
            </a:r>
            <a:endParaRPr lang="en-US" dirty="0"/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implement a feature concatenation-based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stacking ensemble.</a:t>
            </a:r>
          </a:p>
          <a:p>
            <a:pPr marL="457200" indent="-457200">
              <a:buAutoNum type="arabicPeriod"/>
            </a:pPr>
            <a:endParaRPr lang="en-US" sz="2200" b="1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show Class Activation Maps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(CAM)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and t-distributed stochastic neighbor embedding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(t-SNE)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based feature visualization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for interpretability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of the features.</a:t>
            </a: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implement Kernel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PCA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for redundant feature reduction. </a:t>
            </a: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compare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with existing deep CNN architectures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and other recent works. </a:t>
            </a:r>
          </a:p>
          <a:p>
            <a:pPr marL="457200" indent="-457200">
              <a:buAutoNum type="arabicPeriod"/>
            </a:pP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457200" indent="-457200">
              <a:buAutoNum type="arabicPeriod"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To perform analysis on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similar lung disease datasets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to prove its generalizability. </a:t>
            </a:r>
            <a:endParaRPr lang="en-US" sz="2200" dirty="0">
              <a:latin typeface="Baskerville Old Face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8837FC0-6A7D-45C2-B65E-0473357D4AF8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061693905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>
                <a:solidFill>
                  <a:schemeClr val="tx1"/>
                </a:solidFill>
                <a:latin typeface="High Tower Text"/>
              </a:rPr>
              <a:t>Dataset Description</a:t>
            </a:r>
            <a:endParaRPr lang="en-IN" sz="440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Original Dataset - [Guangzhou Women and Children's Medical Center]</a:t>
            </a:r>
            <a:endParaRPr lang="en-US" sz="2000" b="1">
              <a:latin typeface="Baskerville Old Face"/>
              <a:ea typeface="+mn-lt"/>
              <a:cs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4506DD-5582-8D8B-3D15-81FE6D20BB19}"/>
              </a:ext>
            </a:extLst>
          </p:cNvPr>
          <p:cNvSpPr txBox="1"/>
          <p:nvPr/>
        </p:nvSpPr>
        <p:spPr>
          <a:xfrm>
            <a:off x="718595" y="3980004"/>
            <a:ext cx="4814344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latin typeface="Baskerville Old Face"/>
              </a:rPr>
              <a:t>Augmented Dataset</a:t>
            </a:r>
            <a:r>
              <a:rPr lang="en-US" sz="2000" dirty="0">
                <a:latin typeface="Baskerville Old Face"/>
              </a:rPr>
              <a:t> </a:t>
            </a:r>
            <a:endParaRPr 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skerville Old Face"/>
              <a:ea typeface="+mn-ea"/>
              <a:cs typeface="+mn-cs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4398C37-656F-1A50-D860-ADEE4A27ED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8529094"/>
              </p:ext>
            </p:extLst>
          </p:nvPr>
        </p:nvGraphicFramePr>
        <p:xfrm>
          <a:off x="1155607" y="2086948"/>
          <a:ext cx="3772766" cy="167269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92926">
                  <a:extLst>
                    <a:ext uri="{9D8B030D-6E8A-4147-A177-3AD203B41FA5}">
                      <a16:colId xmlns:a16="http://schemas.microsoft.com/office/drawing/2014/main" val="3445038085"/>
                    </a:ext>
                  </a:extLst>
                </a:gridCol>
                <a:gridCol w="1197239">
                  <a:extLst>
                    <a:ext uri="{9D8B030D-6E8A-4147-A177-3AD203B41FA5}">
                      <a16:colId xmlns:a16="http://schemas.microsoft.com/office/drawing/2014/main" val="3507606366"/>
                    </a:ext>
                  </a:extLst>
                </a:gridCol>
                <a:gridCol w="1182601">
                  <a:extLst>
                    <a:ext uri="{9D8B030D-6E8A-4147-A177-3AD203B41FA5}">
                      <a16:colId xmlns:a16="http://schemas.microsoft.com/office/drawing/2014/main" val="66414304"/>
                    </a:ext>
                  </a:extLst>
                </a:gridCol>
              </a:tblGrid>
              <a:tr h="416096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Categor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rai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est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4202406"/>
                  </a:ext>
                </a:extLst>
              </a:tr>
              <a:tr h="424405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Norm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134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23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2550240"/>
                  </a:ext>
                </a:extLst>
              </a:tr>
              <a:tr h="416096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Pneumoni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388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39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46242543"/>
                  </a:ext>
                </a:extLst>
              </a:tr>
              <a:tr h="416096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ot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523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62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1250668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717C04A-8180-FB5C-C206-436380AC13F6}"/>
              </a:ext>
            </a:extLst>
          </p:cNvPr>
          <p:cNvSpPr txBox="1"/>
          <p:nvPr/>
        </p:nvSpPr>
        <p:spPr>
          <a:xfrm>
            <a:off x="4917311" y="3345084"/>
            <a:ext cx="274320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>
              <a:latin typeface="Baskerville Old Face"/>
            </a:endParaRP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2591EE11-9256-9980-1F16-1F26118184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771845"/>
              </p:ext>
            </p:extLst>
          </p:nvPr>
        </p:nvGraphicFramePr>
        <p:xfrm>
          <a:off x="1050962" y="4516891"/>
          <a:ext cx="3715611" cy="155198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28903">
                  <a:extLst>
                    <a:ext uri="{9D8B030D-6E8A-4147-A177-3AD203B41FA5}">
                      <a16:colId xmlns:a16="http://schemas.microsoft.com/office/drawing/2014/main" val="1137294516"/>
                    </a:ext>
                  </a:extLst>
                </a:gridCol>
                <a:gridCol w="928903">
                  <a:extLst>
                    <a:ext uri="{9D8B030D-6E8A-4147-A177-3AD203B41FA5}">
                      <a16:colId xmlns:a16="http://schemas.microsoft.com/office/drawing/2014/main" val="19809615"/>
                    </a:ext>
                  </a:extLst>
                </a:gridCol>
                <a:gridCol w="636607">
                  <a:extLst>
                    <a:ext uri="{9D8B030D-6E8A-4147-A177-3AD203B41FA5}">
                      <a16:colId xmlns:a16="http://schemas.microsoft.com/office/drawing/2014/main" val="3936966799"/>
                    </a:ext>
                  </a:extLst>
                </a:gridCol>
                <a:gridCol w="1221198">
                  <a:extLst>
                    <a:ext uri="{9D8B030D-6E8A-4147-A177-3AD203B41FA5}">
                      <a16:colId xmlns:a16="http://schemas.microsoft.com/office/drawing/2014/main" val="4207694767"/>
                    </a:ext>
                  </a:extLst>
                </a:gridCol>
              </a:tblGrid>
              <a:tr h="542819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Category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rain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est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Validation</a:t>
                      </a: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2677096781"/>
                  </a:ext>
                </a:extLst>
              </a:tr>
              <a:tr h="345431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Normal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3,884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234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970</a:t>
                      </a: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516398590"/>
                  </a:ext>
                </a:extLst>
              </a:tr>
              <a:tr h="318303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Pneumonia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3,883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390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970</a:t>
                      </a: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361729862"/>
                  </a:ext>
                </a:extLst>
              </a:tr>
              <a:tr h="345431">
                <a:tc>
                  <a:txBody>
                    <a:bodyPr/>
                    <a:lstStyle/>
                    <a:p>
                      <a:pPr algn="just"/>
                      <a:r>
                        <a:rPr lang="en-US" b="1" dirty="0">
                          <a:effectLst/>
                          <a:latin typeface="Baskerville Old Face"/>
                        </a:rPr>
                        <a:t>Total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7767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624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>
                          <a:effectLst/>
                          <a:latin typeface="Baskerville Old Face"/>
                        </a:rPr>
                        <a:t>1940</a:t>
                      </a: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481779228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04FB69B-4A71-BFCE-BA47-F814E74B9E0F}"/>
              </a:ext>
            </a:extLst>
          </p:cNvPr>
          <p:cNvSpPr txBox="1"/>
          <p:nvPr/>
        </p:nvSpPr>
        <p:spPr>
          <a:xfrm>
            <a:off x="2322653" y="4714754"/>
            <a:ext cx="160502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>
              <a:latin typeface="Baskerville Old Face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B300CF8D-57F7-F352-2D11-01BB748541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027125"/>
              </p:ext>
            </p:extLst>
          </p:nvPr>
        </p:nvGraphicFramePr>
        <p:xfrm>
          <a:off x="7128076" y="3202329"/>
          <a:ext cx="4914192" cy="16715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57096">
                  <a:extLst>
                    <a:ext uri="{9D8B030D-6E8A-4147-A177-3AD203B41FA5}">
                      <a16:colId xmlns:a16="http://schemas.microsoft.com/office/drawing/2014/main" val="810076868"/>
                    </a:ext>
                  </a:extLst>
                </a:gridCol>
                <a:gridCol w="2457096">
                  <a:extLst>
                    <a:ext uri="{9D8B030D-6E8A-4147-A177-3AD203B41FA5}">
                      <a16:colId xmlns:a16="http://schemas.microsoft.com/office/drawing/2014/main" val="1380411348"/>
                    </a:ext>
                  </a:extLst>
                </a:gridCol>
              </a:tblGrid>
              <a:tr h="278515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b="1" dirty="0">
                          <a:effectLst/>
                          <a:latin typeface="Baskerville Old Face"/>
                        </a:rPr>
                        <a:t>Methods</a:t>
                      </a:r>
                      <a:r>
                        <a:rPr lang="en-US" sz="1200" dirty="0">
                          <a:effectLst/>
                          <a:latin typeface="Baskerville Old Face"/>
                        </a:rPr>
                        <a:t>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b="1" dirty="0">
                          <a:effectLst/>
                          <a:latin typeface="Baskerville Old Face"/>
                        </a:rPr>
                        <a:t>Corresponding Parameters​</a:t>
                      </a:r>
                      <a:endParaRPr lang="en-US" b="1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8184130"/>
                  </a:ext>
                </a:extLst>
              </a:tr>
              <a:tr h="278611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Rescale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255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2760718"/>
                  </a:ext>
                </a:extLst>
              </a:tr>
              <a:tr h="278611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Shear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0.2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5692749"/>
                  </a:ext>
                </a:extLst>
              </a:tr>
              <a:tr h="278611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Zoom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0.2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826964"/>
                  </a:ext>
                </a:extLst>
              </a:tr>
              <a:tr h="278611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Horizontal Flip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True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260391"/>
                  </a:ext>
                </a:extLst>
              </a:tr>
              <a:tr h="278611"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Vertical Flip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ase"/>
                      <a:r>
                        <a:rPr lang="en-US" sz="1200" dirty="0">
                          <a:effectLst/>
                          <a:latin typeface="Baskerville Old Face"/>
                        </a:rPr>
                        <a:t>True​</a:t>
                      </a:r>
                      <a:endParaRPr lang="en-US" dirty="0">
                        <a:effectLst/>
                        <a:latin typeface="Baskerville Old Face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2028172"/>
                  </a:ext>
                </a:extLst>
              </a:tr>
            </a:tbl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E4523C9-21EF-DF2F-8B15-9A7C4F24F902}"/>
              </a:ext>
            </a:extLst>
          </p:cNvPr>
          <p:cNvCxnSpPr/>
          <p:nvPr/>
        </p:nvCxnSpPr>
        <p:spPr>
          <a:xfrm>
            <a:off x="5108295" y="3010381"/>
            <a:ext cx="1821080" cy="9143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4ACBA7E-860A-43FB-9C01-A88081DF7164}"/>
              </a:ext>
            </a:extLst>
          </p:cNvPr>
          <p:cNvCxnSpPr>
            <a:cxnSpLocks/>
          </p:cNvCxnSpPr>
          <p:nvPr/>
        </p:nvCxnSpPr>
        <p:spPr>
          <a:xfrm flipH="1">
            <a:off x="4966538" y="4432292"/>
            <a:ext cx="1979272" cy="9915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0997084-EF45-04BD-A029-0C956577B187}"/>
              </a:ext>
            </a:extLst>
          </p:cNvPr>
          <p:cNvSpPr txBox="1"/>
          <p:nvPr/>
        </p:nvSpPr>
        <p:spPr>
          <a:xfrm>
            <a:off x="6975426" y="4934872"/>
            <a:ext cx="5042062" cy="92333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IN" dirty="0">
                <a:solidFill>
                  <a:srgbClr val="3333B3"/>
                </a:solidFill>
                <a:latin typeface="Baskerville Old Face"/>
              </a:rPr>
              <a:t>Table</a:t>
            </a:r>
            <a:r>
              <a:rPr lang="en-IN" i="0" u="none" strike="noStrike" baseline="0" dirty="0">
                <a:solidFill>
                  <a:srgbClr val="3333B3"/>
                </a:solidFill>
                <a:latin typeface="Baskerville Old Face"/>
              </a:rPr>
              <a:t> </a:t>
            </a:r>
            <a:r>
              <a:rPr lang="en-IN" dirty="0">
                <a:solidFill>
                  <a:srgbClr val="3333B3"/>
                </a:solidFill>
                <a:latin typeface="Baskerville Old Face"/>
              </a:rPr>
              <a:t>1</a:t>
            </a:r>
            <a:r>
              <a:rPr lang="en-IN" i="0" u="none" strike="noStrike" baseline="0" dirty="0">
                <a:solidFill>
                  <a:srgbClr val="3333B3"/>
                </a:solidFill>
                <a:latin typeface="Baskerville Old Face"/>
              </a:rPr>
              <a:t>: </a:t>
            </a:r>
            <a:r>
              <a:rPr lang="en-US" dirty="0">
                <a:latin typeface="Baskerville Old Face"/>
              </a:rPr>
              <a:t>Augmentations used in our study and their corresponding values</a:t>
            </a:r>
            <a:endParaRPr lang="en-IN">
              <a:ea typeface="+mn-lt"/>
              <a:cs typeface="+mn-lt"/>
            </a:endParaRPr>
          </a:p>
          <a:p>
            <a:pPr algn="ctr"/>
            <a:endParaRPr lang="en-IN" dirty="0">
              <a:solidFill>
                <a:srgbClr val="3333B3"/>
              </a:solidFill>
              <a:latin typeface="Baskerville Old Face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1C108E97-B463-4B6C-B727-1F2BCF97FA1C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190703983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>
                <a:solidFill>
                  <a:schemeClr val="tx1"/>
                </a:solidFill>
                <a:latin typeface="High Tower Text"/>
              </a:rPr>
              <a:t>Methodology</a:t>
            </a:r>
            <a:endParaRPr lang="en-IN" sz="440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104844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Squeeze and Excitation block (SE):</a:t>
            </a:r>
            <a:endParaRPr lang="en-US" b="1" dirty="0"/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Suppress less useful features</a:t>
            </a:r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Emphasize informative features</a:t>
            </a:r>
            <a:endParaRPr lang="en-US" sz="2400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  <a:p>
            <a:endParaRPr lang="en-US" sz="2400" dirty="0">
              <a:latin typeface="Baskerville Old Face"/>
            </a:endParaRPr>
          </a:p>
        </p:txBody>
      </p:sp>
      <p:pic>
        <p:nvPicPr>
          <p:cNvPr id="3" name="Picture 3" descr="Diagram&#10;&#10;Description automatically generated">
            <a:extLst>
              <a:ext uri="{FF2B5EF4-FFF2-40B4-BE49-F238E27FC236}">
                <a16:creationId xmlns:a16="http://schemas.microsoft.com/office/drawing/2014/main" id="{F568CECC-7EAF-3850-9A8F-882F24A81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52090" y="2083525"/>
            <a:ext cx="12749840" cy="3151025"/>
          </a:xfrm>
          <a:prstGeom prst="rect">
            <a:avLst/>
          </a:prstGeom>
        </p:spPr>
      </p:pic>
      <p:pic>
        <p:nvPicPr>
          <p:cNvPr id="6" name="Picture 9" descr="A picture containing text, night sky&#10;&#10;Description automatically generated">
            <a:extLst>
              <a:ext uri="{FF2B5EF4-FFF2-40B4-BE49-F238E27FC236}">
                <a16:creationId xmlns:a16="http://schemas.microsoft.com/office/drawing/2014/main" id="{F3DB9BDE-C14C-CEEA-BFC9-A730FF824F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9360" y="5066935"/>
            <a:ext cx="3108960" cy="92020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120CB5F1-A0DA-4A32-880B-9A793A274C2D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529443549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>
                <a:solidFill>
                  <a:schemeClr val="tx1"/>
                </a:solidFill>
                <a:latin typeface="High Tower Text"/>
              </a:rPr>
              <a:t>Methodology</a:t>
            </a:r>
            <a:endParaRPr lang="en-IN" sz="440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5225" y="1039123"/>
            <a:ext cx="1342846" cy="627603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Squeeze</a:t>
            </a:r>
            <a:endParaRPr lang="en-US" b="1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B286771-501B-2330-C4CD-200770AB134D}"/>
              </a:ext>
            </a:extLst>
          </p:cNvPr>
          <p:cNvSpPr txBox="1">
            <a:spLocks/>
          </p:cNvSpPr>
          <p:nvPr/>
        </p:nvSpPr>
        <p:spPr>
          <a:xfrm>
            <a:off x="793505" y="1575752"/>
            <a:ext cx="5037827" cy="13177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400" dirty="0">
                <a:latin typeface="Baskerville Old Face"/>
                <a:ea typeface="+mn-lt"/>
                <a:cs typeface="+mn-lt"/>
              </a:rPr>
              <a:t>Aggregating features maps across their spatial dimension (H x W).</a:t>
            </a:r>
            <a:endParaRPr lang="en-US" dirty="0">
              <a:latin typeface="Baskerville Old Face"/>
            </a:endParaRPr>
          </a:p>
          <a:p>
            <a:pPr marL="0" indent="0">
              <a:buFont typeface="Arial"/>
              <a:buNone/>
            </a:pPr>
            <a:endParaRPr lang="en-US" sz="2400" b="1" dirty="0">
              <a:latin typeface="Baskerville Old Face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AA579DB-3DF0-7D92-32D2-C738E97C3935}"/>
              </a:ext>
            </a:extLst>
          </p:cNvPr>
          <p:cNvSpPr txBox="1">
            <a:spLocks/>
          </p:cNvSpPr>
          <p:nvPr/>
        </p:nvSpPr>
        <p:spPr>
          <a:xfrm>
            <a:off x="7580380" y="1090882"/>
            <a:ext cx="1788544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Excitation</a:t>
            </a:r>
            <a:endParaRPr lang="en-US">
              <a:latin typeface="Baskerville Old Face"/>
            </a:endParaRPr>
          </a:p>
          <a:p>
            <a:pPr marL="0" indent="0">
              <a:buFont typeface="Arial"/>
              <a:buNone/>
            </a:pPr>
            <a:endParaRPr lang="en-US" sz="2400" b="1" dirty="0">
              <a:latin typeface="Baskerville Old Face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81272A3-4678-E17A-8ADA-B96F308D0E99}"/>
              </a:ext>
            </a:extLst>
          </p:cNvPr>
          <p:cNvSpPr txBox="1">
            <a:spLocks/>
          </p:cNvSpPr>
          <p:nvPr/>
        </p:nvSpPr>
        <p:spPr>
          <a:xfrm>
            <a:off x="6199966" y="1625322"/>
            <a:ext cx="4380094" cy="13177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dirty="0">
                <a:latin typeface="Baskerville Old Face"/>
                <a:ea typeface="+mn-lt"/>
                <a:cs typeface="+mn-lt"/>
              </a:rPr>
              <a:t>Collection of per-channel modulation weights.</a:t>
            </a:r>
            <a:endParaRPr lang="en-US" dirty="0">
              <a:latin typeface="Baskerville Old Face"/>
            </a:endParaRPr>
          </a:p>
          <a:p>
            <a:pPr algn="ctr">
              <a:buFont typeface="Arial"/>
              <a:buNone/>
            </a:pPr>
            <a:endParaRPr lang="en-US" sz="2400" dirty="0">
              <a:latin typeface="Baskerville Old Face"/>
            </a:endParaRP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CD142B89-B9A5-C059-E2DD-1EF1E90117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9" r="54123"/>
          <a:stretch/>
        </p:blipFill>
        <p:spPr bwMode="auto">
          <a:xfrm>
            <a:off x="685954" y="2516956"/>
            <a:ext cx="4101387" cy="212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">
            <a:extLst>
              <a:ext uri="{FF2B5EF4-FFF2-40B4-BE49-F238E27FC236}">
                <a16:creationId xmlns:a16="http://schemas.microsoft.com/office/drawing/2014/main" id="{379D52D5-EE20-463F-8658-95065A1BA6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6" r="5300" b="34839"/>
          <a:stretch/>
        </p:blipFill>
        <p:spPr bwMode="auto">
          <a:xfrm>
            <a:off x="5357464" y="2610971"/>
            <a:ext cx="4380094" cy="1597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A picture containing text, dark&#10;&#10;Description automatically generated">
            <a:extLst>
              <a:ext uri="{FF2B5EF4-FFF2-40B4-BE49-F238E27FC236}">
                <a16:creationId xmlns:a16="http://schemas.microsoft.com/office/drawing/2014/main" id="{21CE9858-2815-46E1-8B94-1D67E64D75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54" y="4889221"/>
            <a:ext cx="4460240" cy="918052"/>
          </a:xfrm>
          <a:prstGeom prst="rect">
            <a:avLst/>
          </a:prstGeom>
        </p:spPr>
      </p:pic>
      <p:pic>
        <p:nvPicPr>
          <p:cNvPr id="13" name="Picture 3" descr="Text&#10;&#10;Description automatically generated">
            <a:extLst>
              <a:ext uri="{FF2B5EF4-FFF2-40B4-BE49-F238E27FC236}">
                <a16:creationId xmlns:a16="http://schemas.microsoft.com/office/drawing/2014/main" id="{25E58B1E-D9ED-47F0-92E1-79C01B2489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4926" y="5051908"/>
            <a:ext cx="5151120" cy="1093547"/>
          </a:xfrm>
          <a:prstGeom prst="rect">
            <a:avLst/>
          </a:prstGeom>
        </p:spPr>
      </p:pic>
      <p:pic>
        <p:nvPicPr>
          <p:cNvPr id="16" name="Picture 9" descr="A picture containing light, red, traffic, dark&#10;&#10;Description automatically generated">
            <a:extLst>
              <a:ext uri="{FF2B5EF4-FFF2-40B4-BE49-F238E27FC236}">
                <a16:creationId xmlns:a16="http://schemas.microsoft.com/office/drawing/2014/main" id="{98B08A59-519B-4FB5-B32D-99B28B8A98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42817" y="2591251"/>
            <a:ext cx="2465167" cy="2297970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AC13DD51-A30B-47ED-B813-94B2E377DE06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8878590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Methodology - Novelty</a:t>
            </a:r>
            <a:endParaRPr lang="en-IN" sz="4400" dirty="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AA579DB-3DF0-7D92-32D2-C738E97C3935}"/>
              </a:ext>
            </a:extLst>
          </p:cNvPr>
          <p:cNvSpPr txBox="1">
            <a:spLocks/>
          </p:cNvSpPr>
          <p:nvPr/>
        </p:nvSpPr>
        <p:spPr>
          <a:xfrm>
            <a:off x="5336800" y="993640"/>
            <a:ext cx="1788544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Excitation</a:t>
            </a:r>
            <a:endParaRPr lang="en-US" dirty="0">
              <a:latin typeface="Baskerville Old Face"/>
            </a:endParaRPr>
          </a:p>
          <a:p>
            <a:pPr marL="0" indent="0">
              <a:buFont typeface="Arial"/>
              <a:buNone/>
            </a:pPr>
            <a:endParaRPr lang="en-US" sz="2400" b="1" dirty="0">
              <a:latin typeface="Baskerville Old Face"/>
            </a:endParaRP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379D52D5-EE20-463F-8658-95065A1BA6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6" r="5300" b="34839"/>
          <a:stretch/>
        </p:blipFill>
        <p:spPr bwMode="auto">
          <a:xfrm>
            <a:off x="4699076" y="1367975"/>
            <a:ext cx="3311699" cy="1207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Text&#10;&#10;Description automatically generated">
            <a:extLst>
              <a:ext uri="{FF2B5EF4-FFF2-40B4-BE49-F238E27FC236}">
                <a16:creationId xmlns:a16="http://schemas.microsoft.com/office/drawing/2014/main" id="{25E58B1E-D9ED-47F0-92E1-79C01B2489A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1982"/>
          <a:stretch/>
        </p:blipFill>
        <p:spPr>
          <a:xfrm>
            <a:off x="814441" y="5669593"/>
            <a:ext cx="5281559" cy="538398"/>
          </a:xfrm>
          <a:prstGeom prst="rect">
            <a:avLst/>
          </a:prstGeom>
        </p:spPr>
      </p:pic>
      <p:pic>
        <p:nvPicPr>
          <p:cNvPr id="16" name="Picture 9" descr="A picture containing light, red, traffic, dark&#10;&#10;Description automatically generated">
            <a:extLst>
              <a:ext uri="{FF2B5EF4-FFF2-40B4-BE49-F238E27FC236}">
                <a16:creationId xmlns:a16="http://schemas.microsoft.com/office/drawing/2014/main" id="{98B08A59-519B-4FB5-B32D-99B28B8A98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3909" y="3217544"/>
            <a:ext cx="2465167" cy="2297970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F7E6A21-EA5C-413E-975C-5DF1318A68FB}"/>
              </a:ext>
            </a:extLst>
          </p:cNvPr>
          <p:cNvSpPr txBox="1">
            <a:spLocks/>
          </p:cNvSpPr>
          <p:nvPr/>
        </p:nvSpPr>
        <p:spPr>
          <a:xfrm>
            <a:off x="2124572" y="2602831"/>
            <a:ext cx="2683839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Excitation Block</a:t>
            </a:r>
            <a:endParaRPr lang="en-US" sz="2400" b="1" dirty="0">
              <a:latin typeface="Baskerville Old Face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682646F-DBC6-42F4-B503-F2B9F0DCD16A}"/>
              </a:ext>
            </a:extLst>
          </p:cNvPr>
          <p:cNvSpPr txBox="1">
            <a:spLocks/>
          </p:cNvSpPr>
          <p:nvPr/>
        </p:nvSpPr>
        <p:spPr>
          <a:xfrm>
            <a:off x="7856898" y="2575564"/>
            <a:ext cx="3455267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Modified Excitation Block</a:t>
            </a:r>
            <a:endParaRPr lang="en-US" sz="2400" b="1" dirty="0">
              <a:latin typeface="Baskerville Old Face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401321-04EA-4C86-93E1-E25141664C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12497" y="3233231"/>
            <a:ext cx="2344068" cy="2488236"/>
          </a:xfrm>
          <a:prstGeom prst="rect">
            <a:avLst/>
          </a:prstGeom>
        </p:spPr>
      </p:pic>
      <p:sp>
        <p:nvSpPr>
          <p:cNvPr id="73" name="Rectangle 2">
            <a:extLst>
              <a:ext uri="{FF2B5EF4-FFF2-40B4-BE49-F238E27FC236}">
                <a16:creationId xmlns:a16="http://schemas.microsoft.com/office/drawing/2014/main" id="{0A21650E-8AF4-44A5-B500-132BAC89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C0C9A38A-B90F-4A19-9B64-28C62F4E6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10905"/>
              </p:ext>
            </p:extLst>
          </p:nvPr>
        </p:nvGraphicFramePr>
        <p:xfrm>
          <a:off x="8230111" y="5609951"/>
          <a:ext cx="3014894" cy="51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53800" progId="Equation.DSMT4">
                  <p:embed/>
                </p:oleObj>
              </mc:Choice>
              <mc:Fallback>
                <p:oleObj name="Equation" r:id="rId8" imgW="1511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111" y="5609951"/>
                        <a:ext cx="3014894" cy="514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E5F16613-F342-4B4D-9F13-114CE46A2792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65149428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E143907-4D5D-C5D3-DD43-935F906AD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78" y="711953"/>
            <a:ext cx="10294069" cy="57566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Methodology - Pipeline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82FD041-D28E-4F9B-BD19-227A8E970515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3801063924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4826D79-F4A3-4239-BFCF-84A5A62998C2}"/>
              </a:ext>
            </a:extLst>
          </p:cNvPr>
          <p:cNvSpPr txBox="1">
            <a:spLocks/>
          </p:cNvSpPr>
          <p:nvPr/>
        </p:nvSpPr>
        <p:spPr>
          <a:xfrm>
            <a:off x="240631" y="2618746"/>
            <a:ext cx="2823412" cy="21745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000" dirty="0">
                <a:latin typeface="Baskerville Old Face"/>
              </a:rPr>
              <a:t>Batch size – 32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Epoch – 30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Optimizer – Adam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Learning rate – 0.00001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A383D5E-869B-47F5-B70D-476395E10D02}"/>
              </a:ext>
            </a:extLst>
          </p:cNvPr>
          <p:cNvSpPr txBox="1">
            <a:spLocks/>
          </p:cNvSpPr>
          <p:nvPr/>
        </p:nvSpPr>
        <p:spPr>
          <a:xfrm>
            <a:off x="-1" y="1153349"/>
            <a:ext cx="2614863" cy="18770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 </a:t>
            </a:r>
          </a:p>
          <a:p>
            <a:pPr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	Fine-tuning from the second half of all the layers in the model</a:t>
            </a:r>
            <a:endParaRPr lang="en-US" sz="2400" b="1" dirty="0">
              <a:latin typeface="Baskerville Old Face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3410F4-F86A-438E-80D4-52F09701AF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6137"/>
          <a:stretch/>
        </p:blipFill>
        <p:spPr>
          <a:xfrm>
            <a:off x="3829917" y="1022779"/>
            <a:ext cx="6180356" cy="529165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4F1B95FA-A66C-476D-B14D-FF96985A4298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616783061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4826D79-F4A3-4239-BFCF-84A5A62998C2}"/>
              </a:ext>
            </a:extLst>
          </p:cNvPr>
          <p:cNvSpPr txBox="1">
            <a:spLocks/>
          </p:cNvSpPr>
          <p:nvPr/>
        </p:nvSpPr>
        <p:spPr>
          <a:xfrm>
            <a:off x="240631" y="2618746"/>
            <a:ext cx="2823412" cy="21745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000" dirty="0">
                <a:latin typeface="Baskerville Old Face"/>
              </a:rPr>
              <a:t>Batch size – 32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Epoch – 30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Optimizer – Adam</a:t>
            </a:r>
          </a:p>
          <a:p>
            <a:pPr>
              <a:buNone/>
            </a:pPr>
            <a:r>
              <a:rPr lang="en-US" sz="2000" dirty="0">
                <a:latin typeface="Baskerville Old Face"/>
              </a:rPr>
              <a:t>Learning rate – 0.00001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A383D5E-869B-47F5-B70D-476395E10D02}"/>
              </a:ext>
            </a:extLst>
          </p:cNvPr>
          <p:cNvSpPr txBox="1">
            <a:spLocks/>
          </p:cNvSpPr>
          <p:nvPr/>
        </p:nvSpPr>
        <p:spPr>
          <a:xfrm>
            <a:off x="-1" y="1153349"/>
            <a:ext cx="2614863" cy="18770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 </a:t>
            </a:r>
          </a:p>
          <a:p>
            <a:pPr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	Fine-tuning from the second half of all the layers in the model</a:t>
            </a:r>
            <a:endParaRPr lang="en-US" sz="2400" b="1" dirty="0">
              <a:latin typeface="Baskerville Old Face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FAB128-AD25-40AC-912E-8DCD7104C8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9801" y="1357526"/>
            <a:ext cx="6180356" cy="2522439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2F41B9D-11A0-42B2-9B40-B5B62CBDFC95}"/>
              </a:ext>
            </a:extLst>
          </p:cNvPr>
          <p:cNvSpPr txBox="1">
            <a:spLocks/>
          </p:cNvSpPr>
          <p:nvPr/>
        </p:nvSpPr>
        <p:spPr>
          <a:xfrm>
            <a:off x="80209" y="5241471"/>
            <a:ext cx="2823412" cy="10872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>
              <a:buNone/>
            </a:pPr>
            <a:r>
              <a:rPr lang="en-US" sz="2000" dirty="0">
                <a:latin typeface="Baskerville Old Face"/>
              </a:rPr>
              <a:t>	Channel attention increases accuracy from 1% to 4%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6C3E37-B1F0-4666-B035-59E1557866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801" y="3879965"/>
            <a:ext cx="6146199" cy="1754562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B11F2A18-1E03-492E-919E-00D390DE1F62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300130033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294" y="-216330"/>
            <a:ext cx="4507832" cy="1325563"/>
          </a:xfrm>
        </p:spPr>
        <p:txBody>
          <a:bodyPr/>
          <a:lstStyle/>
          <a:p>
            <a:r>
              <a:rPr lang="en-IN" dirty="0">
                <a:latin typeface="High Tower Text" panose="02040502050506030303" pitchFamily="18" charset="0"/>
              </a:rPr>
              <a:t>Team Me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35ED2-1644-4D2C-AFCB-A953D6F54E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rm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Franklin Gothic Medium"/>
              </a:rPr>
              <a:t>CB.EN.U4AIE19014 – </a:t>
            </a:r>
            <a:r>
              <a:rPr lang="en-IN" dirty="0">
                <a:solidFill>
                  <a:schemeClr val="tx1"/>
                </a:solidFill>
                <a:latin typeface="High Tower Text"/>
              </a:rPr>
              <a:t>Arun Prakash J</a:t>
            </a:r>
          </a:p>
          <a:p>
            <a:pPr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Medium"/>
                <a:cs typeface="Calibri"/>
                <a:sym typeface="Calibri"/>
              </a:rPr>
              <a:t>CB.EN.U4AIE19016 –</a:t>
            </a:r>
            <a:r>
              <a:rPr lang="en-IN" dirty="0">
                <a:latin typeface="High Tower Text"/>
                <a:cs typeface="Calibri"/>
              </a:rPr>
              <a:t> C R </a:t>
            </a:r>
            <a:r>
              <a:rPr lang="en-IN" dirty="0" err="1">
                <a:latin typeface="High Tower Text"/>
                <a:cs typeface="Calibri"/>
              </a:rPr>
              <a:t>Asswin</a:t>
            </a:r>
            <a:r>
              <a:rPr lang="en-IN" dirty="0">
                <a:latin typeface="High Tower Text"/>
                <a:cs typeface="Calibri"/>
              </a:rPr>
              <a:t> 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Medium"/>
                <a:cs typeface="Calibri"/>
                <a:sym typeface="Calibri"/>
              </a:rPr>
              <a:t>CB.EN.U4AIE19024 – </a:t>
            </a:r>
            <a:r>
              <a:rPr lang="en-IN" dirty="0">
                <a:latin typeface="High Tower Text"/>
                <a:cs typeface="Calibri"/>
              </a:rPr>
              <a:t>Dharshan Kumar K S</a:t>
            </a:r>
            <a:endParaRPr lang="en-I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igh Tower Text"/>
              <a:cs typeface="Calibri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Medium"/>
                <a:cs typeface="Calibri"/>
                <a:sym typeface="Calibri"/>
              </a:rPr>
              <a:t>CB.EN.U4AIE19028 – </a:t>
            </a:r>
            <a:r>
              <a:rPr lang="en-IN" dirty="0">
                <a:latin typeface="High Tower Text"/>
                <a:cs typeface="Calibri"/>
              </a:rPr>
              <a:t>Avinash Dora</a:t>
            </a:r>
            <a:endParaRPr lang="en-I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igh Tower Text"/>
              <a:cs typeface="Calibri"/>
            </a:endParaRPr>
          </a:p>
          <a:p>
            <a:endParaRPr lang="en-IN" sz="2400" dirty="0">
              <a:solidFill>
                <a:schemeClr val="tx1"/>
              </a:solidFill>
              <a:latin typeface="High Tower Text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9EEB35B-22FA-48FD-9C40-733313B32FBC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69432253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Parameters in models</a:t>
            </a:r>
            <a:endParaRPr lang="en-IN" sz="4400" dirty="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6EA210-CBD6-FB99-29E9-3E24E55FAF1A}"/>
              </a:ext>
            </a:extLst>
          </p:cNvPr>
          <p:cNvSpPr txBox="1"/>
          <p:nvPr/>
        </p:nvSpPr>
        <p:spPr>
          <a:xfrm>
            <a:off x="3846653" y="5505691"/>
            <a:ext cx="274320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E1250F3-3EB9-42CA-A629-16F2CE334B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0292" y="1010310"/>
            <a:ext cx="8931414" cy="5403048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B35487E9-2145-4BE6-A5C6-AEBE08763716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141777425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 – Augmented Dataset</a:t>
            </a:r>
            <a:endParaRPr lang="en-IN" sz="4400" dirty="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6EA210-CBD6-FB99-29E9-3E24E55FAF1A}"/>
              </a:ext>
            </a:extLst>
          </p:cNvPr>
          <p:cNvSpPr txBox="1"/>
          <p:nvPr/>
        </p:nvSpPr>
        <p:spPr>
          <a:xfrm>
            <a:off x="3846653" y="5505691"/>
            <a:ext cx="274320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4A2B7F-880E-45AC-8973-0AB72B163A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9411" y="1188391"/>
            <a:ext cx="8547619" cy="4906556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3029033-765C-457A-ACBA-CE9BF322F340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1246496835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29221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Experiments – Variations in SE block</a:t>
            </a:r>
            <a:endParaRPr lang="en-IN" sz="4400" dirty="0">
              <a:solidFill>
                <a:schemeClr val="tx1"/>
              </a:solidFill>
              <a:latin typeface="High Tower Text" panose="02040502050506030303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ediatric Pneumonia Diagnosis using Channel Attention Deep CNN Architectures | CEN | Amrita School of Engineering</a:t>
            </a:r>
            <a:endParaRPr lang="en-IN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682646F-DBC6-42F4-B503-F2B9F0DCD16A}"/>
              </a:ext>
            </a:extLst>
          </p:cNvPr>
          <p:cNvSpPr txBox="1">
            <a:spLocks/>
          </p:cNvSpPr>
          <p:nvPr/>
        </p:nvSpPr>
        <p:spPr>
          <a:xfrm>
            <a:off x="8468421" y="1427267"/>
            <a:ext cx="3455267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Modified Excitation Block</a:t>
            </a:r>
            <a:endParaRPr lang="en-US" sz="2400" b="1" dirty="0">
              <a:latin typeface="Baskerville Old Face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401321-04EA-4C86-93E1-E25141664C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5239" y="2082006"/>
            <a:ext cx="2344068" cy="2488236"/>
          </a:xfrm>
          <a:prstGeom prst="rect">
            <a:avLst/>
          </a:prstGeom>
        </p:spPr>
      </p:pic>
      <p:sp>
        <p:nvSpPr>
          <p:cNvPr id="73" name="Rectangle 2">
            <a:extLst>
              <a:ext uri="{FF2B5EF4-FFF2-40B4-BE49-F238E27FC236}">
                <a16:creationId xmlns:a16="http://schemas.microsoft.com/office/drawing/2014/main" id="{0A21650E-8AF4-44A5-B500-132BAC89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C0C9A38A-B90F-4A19-9B64-28C62F4E6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55991"/>
              </p:ext>
            </p:extLst>
          </p:nvPr>
        </p:nvGraphicFramePr>
        <p:xfrm>
          <a:off x="8688608" y="4504463"/>
          <a:ext cx="3014894" cy="51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C0C9A38A-B90F-4A19-9B64-28C62F4E6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608" y="4504463"/>
                        <a:ext cx="3014894" cy="514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71E18D5-284C-4056-B092-78B9CC9E5C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038" y="1004593"/>
            <a:ext cx="7531958" cy="24882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BBA9C83-C0D8-4E00-9287-115ECE3B9C1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400" y="3492829"/>
            <a:ext cx="7433821" cy="2683382"/>
          </a:xfrm>
          <a:prstGeom prst="rect">
            <a:avLst/>
          </a:prstGeom>
        </p:spPr>
      </p:pic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BB6E90A-846C-42F7-A951-114A0297847A}"/>
              </a:ext>
            </a:extLst>
          </p:cNvPr>
          <p:cNvSpPr txBox="1">
            <a:spLocks/>
          </p:cNvSpPr>
          <p:nvPr/>
        </p:nvSpPr>
        <p:spPr>
          <a:xfrm>
            <a:off x="8468420" y="5331013"/>
            <a:ext cx="3455267" cy="641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dirty="0">
                <a:latin typeface="Baskerville Old Face"/>
                <a:ea typeface="+mn-lt"/>
                <a:cs typeface="+mn-lt"/>
              </a:rPr>
              <a:t>Reduces no. of parameters</a:t>
            </a:r>
            <a:endParaRPr lang="en-US" sz="2400" dirty="0">
              <a:latin typeface="Baskerville Old Face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47D0651-5C95-4656-AB6A-A2DAF91B882C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303416791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esult – Confusion Matrix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95F65E-CF16-B0C6-7406-73E20DE2C7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36" y="1109233"/>
            <a:ext cx="249174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527E4B-C06B-8944-9D11-8B14CA4C10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040" y="1092142"/>
            <a:ext cx="2506980" cy="21412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292FA4-588A-9D5B-1106-D9CE60B46D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7784" y="1092142"/>
            <a:ext cx="2392680" cy="2042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AEEE3BC-17AB-9080-AF8C-5BAEEE953B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965" y="4062774"/>
            <a:ext cx="2354580" cy="2011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335519C-2687-D4C3-FE41-E5997F79182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0895" y="4062774"/>
            <a:ext cx="2263140" cy="193548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2F9C59E-A252-C7D7-B5FA-6EAFD12643CD}"/>
              </a:ext>
            </a:extLst>
          </p:cNvPr>
          <p:cNvSpPr txBox="1"/>
          <p:nvPr/>
        </p:nvSpPr>
        <p:spPr>
          <a:xfrm>
            <a:off x="1075342" y="3207648"/>
            <a:ext cx="1264127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DenseNet169-Att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60FAEA2-2D3B-8340-8ACF-B588E9D38A5F}"/>
              </a:ext>
            </a:extLst>
          </p:cNvPr>
          <p:cNvSpPr txBox="1"/>
          <p:nvPr/>
        </p:nvSpPr>
        <p:spPr>
          <a:xfrm>
            <a:off x="5554343" y="3207647"/>
            <a:ext cx="1182373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50V2-Att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CA3184-A8C8-DFC0-CC77-F7D5D0081FDC}"/>
              </a:ext>
            </a:extLst>
          </p:cNvPr>
          <p:cNvSpPr txBox="1"/>
          <p:nvPr/>
        </p:nvSpPr>
        <p:spPr>
          <a:xfrm>
            <a:off x="10073889" y="3094863"/>
            <a:ext cx="126092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101V2-Att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5C84446-302B-7A61-6B91-932C69C8D47F}"/>
              </a:ext>
            </a:extLst>
          </p:cNvPr>
          <p:cNvSpPr txBox="1"/>
          <p:nvPr/>
        </p:nvSpPr>
        <p:spPr>
          <a:xfrm>
            <a:off x="3184794" y="6038353"/>
            <a:ext cx="126092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152V2-Att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60238AF-D968-8401-61BF-BFA98FA6E7D8}"/>
              </a:ext>
            </a:extLst>
          </p:cNvPr>
          <p:cNvSpPr txBox="1"/>
          <p:nvPr/>
        </p:nvSpPr>
        <p:spPr>
          <a:xfrm>
            <a:off x="8113986" y="5935955"/>
            <a:ext cx="962762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Xception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-Attn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04FF610-C810-4EC7-BF7F-1CB15D9DC28B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1046859610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4" y="-60507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esult – t-SNE Plots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7C5EED-9583-4FCB-5237-CE321D7ECB7B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89" y="946579"/>
            <a:ext cx="3056240" cy="21749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32BF2D-AE32-B5AA-6BB8-D4AA7F5BBB9D}"/>
              </a:ext>
            </a:extLst>
          </p:cNvPr>
          <p:cNvPicPr>
            <a:picLocks noChangeAspect="1"/>
          </p:cNvPicPr>
          <p:nvPr/>
        </p:nvPicPr>
        <p:blipFill>
          <a:blip r:embed="rId5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879" y="978741"/>
            <a:ext cx="3056240" cy="21749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F1BD420-D008-7180-F353-A28413CD7A2F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778" y="946579"/>
            <a:ext cx="3056240" cy="21749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E52B29F-E96C-6191-6409-97A29DDC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60" y="3621413"/>
            <a:ext cx="3172662" cy="22578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0EBCA5A-B3B4-45C5-96E2-D7CF21A45C05}"/>
              </a:ext>
            </a:extLst>
          </p:cNvPr>
          <p:cNvPicPr>
            <a:picLocks noChangeAspect="1"/>
          </p:cNvPicPr>
          <p:nvPr/>
        </p:nvPicPr>
        <p:blipFill>
          <a:blip r:embed="rId8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669" y="3621413"/>
            <a:ext cx="3172662" cy="22578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D29E39-E361-BDB4-BE9A-3DFA402B5B89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82" y="978742"/>
            <a:ext cx="3056240" cy="2174993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4A118DF-C3A8-C7D8-8F6B-7860010138A6}"/>
              </a:ext>
            </a:extLst>
          </p:cNvPr>
          <p:cNvSpPr txBox="1"/>
          <p:nvPr/>
        </p:nvSpPr>
        <p:spPr>
          <a:xfrm>
            <a:off x="1502038" y="3126557"/>
            <a:ext cx="1264127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DenseNet169-Att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F2F185-4F4A-87BA-E472-BD7794795A62}"/>
              </a:ext>
            </a:extLst>
          </p:cNvPr>
          <p:cNvSpPr txBox="1"/>
          <p:nvPr/>
        </p:nvSpPr>
        <p:spPr>
          <a:xfrm>
            <a:off x="5706459" y="3121572"/>
            <a:ext cx="962762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Xception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-Att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E1F8AC-09FE-73F2-C74C-509919E35C5D}"/>
              </a:ext>
            </a:extLst>
          </p:cNvPr>
          <p:cNvSpPr txBox="1"/>
          <p:nvPr/>
        </p:nvSpPr>
        <p:spPr>
          <a:xfrm>
            <a:off x="9668356" y="3121572"/>
            <a:ext cx="1182373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50V2-Att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5B85C17-0266-E023-B27B-6E82BF6EDB96}"/>
              </a:ext>
            </a:extLst>
          </p:cNvPr>
          <p:cNvPicPr>
            <a:picLocks noChangeAspect="1"/>
          </p:cNvPicPr>
          <p:nvPr/>
        </p:nvPicPr>
        <p:blipFill>
          <a:blip r:embed="rId9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778" y="3621413"/>
            <a:ext cx="3056240" cy="2174993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3F87EAA-B659-3B2C-2B21-5D0BE4E354D0}"/>
              </a:ext>
            </a:extLst>
          </p:cNvPr>
          <p:cNvSpPr txBox="1"/>
          <p:nvPr/>
        </p:nvSpPr>
        <p:spPr>
          <a:xfrm>
            <a:off x="1502038" y="5911421"/>
            <a:ext cx="126092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101V2-Att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E9D1883-A8BE-72C0-AAEA-E8819CB43D15}"/>
              </a:ext>
            </a:extLst>
          </p:cNvPr>
          <p:cNvSpPr txBox="1"/>
          <p:nvPr/>
        </p:nvSpPr>
        <p:spPr>
          <a:xfrm>
            <a:off x="5557379" y="5911421"/>
            <a:ext cx="1260921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sNet152V2-Att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6A959C8-027F-E108-145B-AF80D398F0CC}"/>
              </a:ext>
            </a:extLst>
          </p:cNvPr>
          <p:cNvSpPr txBox="1"/>
          <p:nvPr/>
        </p:nvSpPr>
        <p:spPr>
          <a:xfrm>
            <a:off x="8388468" y="5740759"/>
            <a:ext cx="346720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en-US" sz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ature concatenation of ResNet50V2-Attn, ResNet101V2-Attn, ResNet152V2-Attn, DenseNet169-Attn, and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ception</a:t>
            </a:r>
            <a:r>
              <a:rPr lang="en-US" sz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Attn</a:t>
            </a:r>
            <a:r>
              <a:rPr lang="en-IN" sz="1200" dirty="0">
                <a:effectLst/>
              </a:rPr>
              <a:t> 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A44FCAD0-DAFC-4BB6-A9C2-2D4B2157F55E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380152557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esult – Activation Map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A87B83-8F86-DA3B-A7B3-26443B61A61B}"/>
              </a:ext>
            </a:extLst>
          </p:cNvPr>
          <p:cNvSpPr txBox="1"/>
          <p:nvPr/>
        </p:nvSpPr>
        <p:spPr>
          <a:xfrm>
            <a:off x="2969172" y="6006659"/>
            <a:ext cx="6253654" cy="3077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 activation maps of classified Chest X-rays from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ceptio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Attn</a:t>
            </a:r>
            <a:r>
              <a:rPr lang="en-IN" sz="1400" b="1" dirty="0">
                <a:effectLst/>
              </a:rPr>
              <a:t> </a:t>
            </a:r>
            <a:endParaRPr lang="en-US" sz="1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B81BB9-20B8-9755-83C2-3112F34746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503" y="1000737"/>
            <a:ext cx="4988991" cy="500592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626CB679-C0E1-4503-9B67-8559DB1DFB06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1813330472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esult – Activation Map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FC1003-4EFE-7B90-C350-045DC1B970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809" y="1179241"/>
            <a:ext cx="4694036" cy="469943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A5C370-0405-B4CC-8D57-D41ABA3D9CE5}"/>
              </a:ext>
            </a:extLst>
          </p:cNvPr>
          <p:cNvSpPr txBox="1"/>
          <p:nvPr/>
        </p:nvSpPr>
        <p:spPr>
          <a:xfrm>
            <a:off x="0" y="5936650"/>
            <a:ext cx="6253654" cy="3077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 activation maps of classified Chest X-rays from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Net50V2-Attn</a:t>
            </a:r>
            <a:r>
              <a:rPr lang="en-IN" sz="1400" b="1" dirty="0">
                <a:effectLst/>
              </a:rPr>
              <a:t> </a:t>
            </a:r>
            <a:endParaRPr lang="en-US" sz="14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21254E8-F80E-444E-B959-EA1D1E5A71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655" y="1167204"/>
            <a:ext cx="4694036" cy="470963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2E68860-91EE-4114-9B49-54F269C0D361}"/>
              </a:ext>
            </a:extLst>
          </p:cNvPr>
          <p:cNvSpPr txBox="1"/>
          <p:nvPr/>
        </p:nvSpPr>
        <p:spPr>
          <a:xfrm>
            <a:off x="5600357" y="5934806"/>
            <a:ext cx="6253654" cy="3077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 activation maps of classified Chest X-rays from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Net101V2-Attn</a:t>
            </a:r>
            <a:r>
              <a:rPr lang="en-IN" sz="1400" b="1" dirty="0">
                <a:effectLst/>
              </a:rPr>
              <a:t> </a:t>
            </a:r>
            <a:endParaRPr lang="en-US" sz="1400" b="1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A89E1431-B2F0-464C-8193-52C548066E7B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4207686734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esult – Activation Map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A87B83-8F86-DA3B-A7B3-26443B61A61B}"/>
              </a:ext>
            </a:extLst>
          </p:cNvPr>
          <p:cNvSpPr txBox="1"/>
          <p:nvPr/>
        </p:nvSpPr>
        <p:spPr>
          <a:xfrm>
            <a:off x="80209" y="5936365"/>
            <a:ext cx="6253654" cy="3077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 activation maps of classified Chest X-rays from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Net152V2-Attn</a:t>
            </a:r>
            <a:r>
              <a:rPr lang="en-IN" sz="1400" b="1" dirty="0">
                <a:effectLst/>
              </a:rPr>
              <a:t> </a:t>
            </a:r>
            <a:endParaRPr lang="en-US" sz="14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4472E9-9F60-CB7E-3AB9-3662069E03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7" y="946579"/>
            <a:ext cx="5008498" cy="498978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2E7529-596B-4125-B2C6-08BF8EAFD012}"/>
              </a:ext>
            </a:extLst>
          </p:cNvPr>
          <p:cNvSpPr txBox="1"/>
          <p:nvPr/>
        </p:nvSpPr>
        <p:spPr>
          <a:xfrm>
            <a:off x="5711285" y="5959078"/>
            <a:ext cx="6253654" cy="3077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1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lass activation maps of classified Chest X-rays from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enseNet169-Attn</a:t>
            </a:r>
            <a:r>
              <a:rPr lang="en-IN" sz="1400" b="1" dirty="0">
                <a:effectLst/>
              </a:rPr>
              <a:t> </a:t>
            </a:r>
            <a:endParaRPr lang="en-US" sz="14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B4BD57-FBC1-493E-996D-2E1BA8BF4B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949" y="946580"/>
            <a:ext cx="5018539" cy="50308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771F556C-EE4F-4125-BB12-A2F3FC902CD9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2507027590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 – Hyper parameter tuning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A383D5E-869B-47F5-B70D-476395E10D02}"/>
              </a:ext>
            </a:extLst>
          </p:cNvPr>
          <p:cNvSpPr txBox="1">
            <a:spLocks/>
          </p:cNvSpPr>
          <p:nvPr/>
        </p:nvSpPr>
        <p:spPr>
          <a:xfrm>
            <a:off x="1090862" y="1450208"/>
            <a:ext cx="9529012" cy="7556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Model performance on the validation set using different optimize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9024CCF-3D16-4E39-B515-50B80817F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1953127"/>
            <a:ext cx="12192000" cy="350648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BE0C6C1-F87B-4678-90D5-6E2F524F4D1C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105407287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 – ML algorithms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8F0A8FF-77AC-4A66-BC71-0D7D23890C06}"/>
              </a:ext>
            </a:extLst>
          </p:cNvPr>
          <p:cNvSpPr txBox="1">
            <a:spLocks/>
          </p:cNvSpPr>
          <p:nvPr/>
        </p:nvSpPr>
        <p:spPr>
          <a:xfrm>
            <a:off x="927662" y="1529317"/>
            <a:ext cx="9855411" cy="7556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 Performance comparison of different machine learning classifiers with the stacking classifier with values rounded  off to the nearest two decimal posi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3EDFF1-EC22-4730-B236-1A168F647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662" y="2566035"/>
            <a:ext cx="10233674" cy="324955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1987785F-3FC0-43FB-AFB1-ECFA9F0469FC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US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</a:t>
            </a:r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60350002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294" y="-216330"/>
            <a:ext cx="3252538" cy="1325563"/>
          </a:xfrm>
        </p:spPr>
        <p:txBody>
          <a:bodyPr/>
          <a:lstStyle/>
          <a:p>
            <a:r>
              <a:rPr lang="en-IN">
                <a:latin typeface="High Tower Text" panose="02040502050506030303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35ED2-1644-4D2C-AFCB-A953D6F54E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rmAutofit/>
          </a:bodyPr>
          <a:lstStyle/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Introduction.</a:t>
            </a: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Problem Definition.</a:t>
            </a:r>
            <a:endParaRPr lang="en-IN" sz="2400" dirty="0">
              <a:solidFill>
                <a:schemeClr val="tx1"/>
              </a:solidFill>
              <a:latin typeface="High Tower Text" panose="02040502050506030303" pitchFamily="18" charset="0"/>
            </a:endParaRP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Open Questions / Gaps in Literature.</a:t>
            </a:r>
            <a:endParaRPr lang="en-IN" sz="2400" dirty="0">
              <a:solidFill>
                <a:schemeClr val="tx1"/>
              </a:solidFill>
              <a:latin typeface="High Tower Text" panose="02040502050506030303" pitchFamily="18" charset="0"/>
            </a:endParaRP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Objectives.</a:t>
            </a:r>
            <a:endParaRPr lang="en-IN" sz="2400" dirty="0">
              <a:solidFill>
                <a:schemeClr val="tx1"/>
              </a:solidFill>
              <a:latin typeface="High Tower Text" panose="02040502050506030303" pitchFamily="18" charset="0"/>
            </a:endParaRP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Dataset Description.</a:t>
            </a:r>
            <a:endParaRPr lang="en-IN" sz="2400" dirty="0">
              <a:solidFill>
                <a:schemeClr val="tx1"/>
              </a:solidFill>
              <a:latin typeface="High Tower Text" panose="02040502050506030303" pitchFamily="18" charset="0"/>
            </a:endParaRP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Methodology.</a:t>
            </a: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Results</a:t>
            </a: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Progress Timeline.</a:t>
            </a:r>
          </a:p>
          <a:p>
            <a:r>
              <a:rPr lang="en-IN" sz="2400" dirty="0">
                <a:solidFill>
                  <a:schemeClr val="tx1"/>
                </a:solidFill>
                <a:latin typeface="High Tower Text"/>
              </a:rPr>
              <a:t>Reference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135D4A3-2501-459B-B533-561A9D8532A8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55445975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Experiments – Kernel PCA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8F0A8FF-77AC-4A66-BC71-0D7D23890C06}"/>
              </a:ext>
            </a:extLst>
          </p:cNvPr>
          <p:cNvSpPr txBox="1">
            <a:spLocks/>
          </p:cNvSpPr>
          <p:nvPr/>
        </p:nvSpPr>
        <p:spPr>
          <a:xfrm>
            <a:off x="927662" y="1109233"/>
            <a:ext cx="9855411" cy="7556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Comparison of stacked ensemble learning with and without kernel PC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D71B70D-85B1-4E2E-BD5E-31BEF65DC1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7129" y="3429000"/>
            <a:ext cx="4065025" cy="31029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1CA3E2-F6FB-4B64-8E8A-243D4A5F44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6309" y="1687603"/>
            <a:ext cx="9526664" cy="1487846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6E67F21E-B3A3-4D16-9B5A-30AEDBE76B83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1436770876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Performance on unseen dataset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068CA6-4DE3-4B32-91A8-E64DF58D16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0189" y="1678365"/>
            <a:ext cx="6724634" cy="2033469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7D1350E-E6C0-4FAB-86C8-6B5359E596F8}"/>
              </a:ext>
            </a:extLst>
          </p:cNvPr>
          <p:cNvSpPr txBox="1">
            <a:spLocks/>
          </p:cNvSpPr>
          <p:nvPr/>
        </p:nvSpPr>
        <p:spPr>
          <a:xfrm>
            <a:off x="3418998" y="1338559"/>
            <a:ext cx="4007015" cy="4317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Pneumonia Dataset – Adult &amp; Chil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D7BBCF-3AA3-43FF-AA84-948CB8DFDB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4400" y="3841603"/>
            <a:ext cx="2945417" cy="2374839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EAE31D74-AB00-4F6C-8C32-29A3797A2E50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356907541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dirty="0">
                <a:solidFill>
                  <a:schemeClr val="tx1"/>
                </a:solidFill>
                <a:latin typeface="High Tower Text"/>
              </a:rPr>
              <a:t>Robustness of trained models</a:t>
            </a:r>
            <a:endParaRPr lang="en-I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8F0A8FF-77AC-4A66-BC71-0D7D23890C06}"/>
              </a:ext>
            </a:extLst>
          </p:cNvPr>
          <p:cNvSpPr txBox="1">
            <a:spLocks/>
          </p:cNvSpPr>
          <p:nvPr/>
        </p:nvSpPr>
        <p:spPr>
          <a:xfrm>
            <a:off x="1188533" y="1038131"/>
            <a:ext cx="2531818" cy="4317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COVID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A7E537-7417-45CB-8F61-C36496806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09" y="1508258"/>
            <a:ext cx="5641860" cy="2137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F7DCD74-65FF-4522-B157-39DDD91B0D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1495" y="1526803"/>
            <a:ext cx="5700134" cy="2137550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CA2EB1F-26E2-4DA6-898B-E8C047B95135}"/>
              </a:ext>
            </a:extLst>
          </p:cNvPr>
          <p:cNvSpPr txBox="1">
            <a:spLocks/>
          </p:cNvSpPr>
          <p:nvPr/>
        </p:nvSpPr>
        <p:spPr>
          <a:xfrm>
            <a:off x="7555653" y="1014271"/>
            <a:ext cx="2531818" cy="4317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algn="ctr">
              <a:buNone/>
            </a:pPr>
            <a:r>
              <a:rPr lang="en-US" sz="2000" b="1" dirty="0">
                <a:latin typeface="Baskerville Old Face"/>
                <a:ea typeface="+mn-lt"/>
                <a:cs typeface="+mn-lt"/>
              </a:rPr>
              <a:t>Tuberculosis Datas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796734-3C6A-495F-B52F-B4AF521AD9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321" y="3777861"/>
            <a:ext cx="3039724" cy="23827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DBB69A-F14C-4139-BCE7-9BE78904A9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55653" y="3777861"/>
            <a:ext cx="2735591" cy="2409819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C6458208-B9B6-4911-97F1-95F02F1DD852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3129281772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Comparison with Recent Work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2B129B-0B69-4F22-8705-6C3D19EAC41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334"/>
          <a:stretch/>
        </p:blipFill>
        <p:spPr>
          <a:xfrm>
            <a:off x="2331894" y="929819"/>
            <a:ext cx="6454699" cy="5564030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96A2C3F-B563-4074-9296-0EB48DC44D54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2133431152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Conclus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53331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ugmented Dataset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to cope up with data imbalance.</a:t>
            </a:r>
          </a:p>
          <a:p>
            <a:r>
              <a:rPr lang="en-US" sz="2200" dirty="0">
                <a:latin typeface="Baskerville Old Face"/>
                <a:ea typeface="+mn-lt"/>
                <a:cs typeface="+mn-lt"/>
              </a:rPr>
              <a:t>Channel attention module inspired by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Squeeze and Excitation block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for feature extraction.</a:t>
            </a:r>
          </a:p>
          <a:p>
            <a:r>
              <a:rPr lang="en-US" sz="2200" dirty="0">
                <a:latin typeface="Baskerville Old Face"/>
                <a:ea typeface="+mn-lt"/>
                <a:cs typeface="+mn-lt"/>
              </a:rPr>
              <a:t>Visualized using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t-SNE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feature representations and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class activation maps.</a:t>
            </a: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Kernel PCA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inputs the best-performing models' features concatenated for dimensionality reduction.</a:t>
            </a: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Stacking classifier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for the final – Normal, Pneumonia classification.</a:t>
            </a: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Transfer learning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on pre-trained models to compensate for the availability of a limited dataset.</a:t>
            </a:r>
          </a:p>
          <a:p>
            <a:r>
              <a:rPr lang="en-US" sz="2200" dirty="0">
                <a:latin typeface="Baskerville Old Face"/>
                <a:ea typeface="+mn-lt"/>
                <a:cs typeface="+mn-lt"/>
              </a:rPr>
              <a:t>Tested on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other unseen lung disease datas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s to validate the performance across unseen data for inference.</a:t>
            </a: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ccuracy of 96.15%,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F1-score of 96.89%, and AUC value of 96.24%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5D0AB39-3015-4393-A321-DB2DB5A2E711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3985279008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Limitation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3215" y="977864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dirty="0">
                <a:latin typeface="Baskerville Old Face"/>
              </a:rPr>
              <a:t>The limitation of this study is the </a:t>
            </a:r>
            <a:r>
              <a:rPr lang="en-US" sz="2200" b="1" dirty="0">
                <a:latin typeface="Baskerville Old Face"/>
              </a:rPr>
              <a:t>use of an augmented dataset</a:t>
            </a:r>
            <a:r>
              <a:rPr lang="en-US" sz="2200" dirty="0">
                <a:latin typeface="Baskerville Old Face"/>
              </a:rPr>
              <a:t> with new samples obtained by various geometric transformations.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Another disadvantage is the </a:t>
            </a:r>
            <a:r>
              <a:rPr lang="en-US" sz="2200" b="1" dirty="0">
                <a:latin typeface="Baskerville Old Face"/>
              </a:rPr>
              <a:t>reliance on the right combination of base estimators </a:t>
            </a:r>
            <a:r>
              <a:rPr lang="en-US" sz="2200" dirty="0">
                <a:latin typeface="Baskerville Old Face"/>
              </a:rPr>
              <a:t>of Stacking classifier</a:t>
            </a:r>
            <a:r>
              <a:rPr lang="en-US" sz="2200" b="1" dirty="0">
                <a:latin typeface="Baskerville Old Face"/>
              </a:rPr>
              <a:t> </a:t>
            </a:r>
            <a:r>
              <a:rPr lang="en-US" sz="2200" dirty="0">
                <a:latin typeface="Baskerville Old Face"/>
              </a:rPr>
              <a:t>for accurate classification.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Other limitations include the inability to subclassify into </a:t>
            </a:r>
            <a:r>
              <a:rPr lang="en-US" sz="2200" b="1" dirty="0">
                <a:latin typeface="Baskerville Old Face"/>
              </a:rPr>
              <a:t>different stages of pediatric pneumonia</a:t>
            </a:r>
            <a:r>
              <a:rPr lang="en-US" sz="2200" dirty="0">
                <a:latin typeface="Baskerville Old Face"/>
              </a:rPr>
              <a:t>, such as early, latent and severe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AB99595-CA65-4E7D-915B-6E4A0B7F2CFB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1557138980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Future Work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3215" y="977864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dirty="0">
                <a:latin typeface="Baskerville Old Face"/>
              </a:rPr>
              <a:t>We would like to explore </a:t>
            </a:r>
            <a:r>
              <a:rPr lang="en-US" sz="2200" b="1" dirty="0">
                <a:latin typeface="Baskerville Old Face"/>
              </a:rPr>
              <a:t>GANs for dataset augmentation.</a:t>
            </a:r>
          </a:p>
          <a:p>
            <a:endParaRPr lang="en-US" sz="2200" b="1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t-SNE plots conclude the need for better attention modules </a:t>
            </a:r>
            <a:r>
              <a:rPr lang="en-US" sz="2200" b="1" dirty="0">
                <a:latin typeface="Baskerville Old Face"/>
              </a:rPr>
              <a:t>incorporating spatial attention </a:t>
            </a:r>
            <a:r>
              <a:rPr lang="en-US" sz="2200" dirty="0">
                <a:latin typeface="Baskerville Old Face"/>
              </a:rPr>
              <a:t>to capture many more intrinsic patterns. CBAM modules can be tried to improve accuracy.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Explore using </a:t>
            </a:r>
            <a:r>
              <a:rPr lang="en-US" sz="2200" b="1" dirty="0">
                <a:latin typeface="Baskerville Old Face"/>
              </a:rPr>
              <a:t>semi-supervised learning </a:t>
            </a:r>
            <a:r>
              <a:rPr lang="en-US" sz="2200" dirty="0">
                <a:latin typeface="Baskerville Old Face"/>
              </a:rPr>
              <a:t>as it is a promising approach for feature learning on a limited dataset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BC23336-B10A-4EEC-BE53-32657946E4F5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567481407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Journal Submiss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4053841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Baskerville Old Face"/>
              </a:rPr>
              <a:t>Journal draft under review at</a:t>
            </a:r>
            <a:br>
              <a:rPr lang="en-US" sz="2200" dirty="0">
                <a:latin typeface="Baskerville Old Face"/>
              </a:rPr>
            </a:br>
            <a:r>
              <a:rPr lang="en-US" sz="2200" b="1" dirty="0">
                <a:latin typeface="Baskerville Old Face"/>
              </a:rPr>
              <a:t>Engineering applications of Artificial Intelligence</a:t>
            </a:r>
            <a:r>
              <a:rPr lang="en-US" sz="2200" dirty="0">
                <a:latin typeface="Baskerville Old Face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17DD2F-6E9E-4938-B1DC-24B106684C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47"/>
          <a:stretch/>
        </p:blipFill>
        <p:spPr>
          <a:xfrm>
            <a:off x="4908883" y="1002250"/>
            <a:ext cx="6793495" cy="526269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2E2B0E0-706C-4EAE-B517-E88C6CC147C5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7</a:t>
            </a:r>
          </a:p>
        </p:txBody>
      </p:sp>
    </p:spTree>
    <p:extLst>
      <p:ext uri="{BB962C8B-B14F-4D97-AF65-F5344CB8AC3E}">
        <p14:creationId xmlns:p14="http://schemas.microsoft.com/office/powerpoint/2010/main" val="3678043496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Conference Submiss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4053841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Baskerville Old Face"/>
              </a:rPr>
              <a:t>Conference paper accepted at </a:t>
            </a:r>
            <a:br>
              <a:rPr lang="en-US" sz="2200" dirty="0">
                <a:latin typeface="Baskerville Old Face"/>
              </a:rPr>
            </a:br>
            <a:r>
              <a:rPr lang="en-IN" sz="2200" b="1" i="0" dirty="0">
                <a:solidFill>
                  <a:schemeClr val="tx1"/>
                </a:solidFill>
                <a:effectLst/>
                <a:latin typeface="Baskerville Old Face" panose="02020602080505020303" pitchFamily="18" charset="0"/>
              </a:rPr>
              <a:t>3</a:t>
            </a:r>
            <a:r>
              <a:rPr lang="en-IN" sz="2200" b="1" i="0" baseline="30000" dirty="0">
                <a:solidFill>
                  <a:schemeClr val="tx1"/>
                </a:solidFill>
                <a:effectLst/>
                <a:latin typeface="Baskerville Old Face" panose="02020602080505020303" pitchFamily="18" charset="0"/>
              </a:rPr>
              <a:t>rd</a:t>
            </a:r>
            <a:r>
              <a:rPr lang="en-IN" sz="2200" b="1" i="0" dirty="0">
                <a:solidFill>
                  <a:schemeClr val="tx1"/>
                </a:solidFill>
                <a:effectLst/>
                <a:latin typeface="Baskerville Old Face" panose="02020602080505020303" pitchFamily="18" charset="0"/>
              </a:rPr>
              <a:t> International Conference </a:t>
            </a:r>
            <a:r>
              <a:rPr lang="en-US" sz="2200" b="1" dirty="0">
                <a:latin typeface="Baskerville Old Face"/>
              </a:rPr>
              <a:t>Computer Vision, High Performance Computing, Smart Devices and Networks (CHSN 2022).</a:t>
            </a:r>
            <a:endParaRPr lang="en-US" sz="2200" dirty="0">
              <a:latin typeface="Baskerville Old Face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2E2B0E0-706C-4EAE-B517-E88C6CC147C5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8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C7F994D-9A80-015E-993F-6F3795049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008" y="1009344"/>
            <a:ext cx="6774767" cy="521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715763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216330"/>
            <a:ext cx="9657349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IN" sz="4400" dirty="0">
                <a:solidFill>
                  <a:schemeClr val="tx1"/>
                </a:solidFill>
                <a:latin typeface="High Tower Text"/>
              </a:rPr>
              <a:t>Individual Contribution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ediatric Pneumonia Diagnosis using Channel Attention Deep CNN Architectures | CEN | Amrita School of Engineering</a:t>
            </a:r>
            <a:endParaRPr lang="en-IN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3215" y="977864"/>
            <a:ext cx="6456571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dirty="0">
                <a:latin typeface="Baskerville Old Face"/>
              </a:rPr>
              <a:t>Experimenting with Attention blocks  </a:t>
            </a:r>
          </a:p>
          <a:p>
            <a:pPr marL="457200" lvl="1" indent="0">
              <a:buNone/>
            </a:pPr>
            <a:r>
              <a:rPr lang="en-US" sz="2200" dirty="0">
                <a:latin typeface="Baskerville Old Face"/>
              </a:rPr>
              <a:t>3 Variations of SE blocks</a:t>
            </a:r>
          </a:p>
          <a:p>
            <a:r>
              <a:rPr lang="en-US" sz="2200" dirty="0">
                <a:latin typeface="Baskerville Old Face"/>
              </a:rPr>
              <a:t>Augmentation of Dataset 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Dimensionality Reduction 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Stacking classifier 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Activation Map  </a:t>
            </a:r>
          </a:p>
          <a:p>
            <a:endParaRPr lang="en-US" sz="2200" dirty="0">
              <a:latin typeface="Baskerville Old Face"/>
            </a:endParaRPr>
          </a:p>
          <a:p>
            <a:r>
              <a:rPr lang="en-US" sz="2200" dirty="0">
                <a:latin typeface="Baskerville Old Face"/>
              </a:rPr>
              <a:t>Training Models &amp; </a:t>
            </a:r>
            <a:br>
              <a:rPr lang="en-US" sz="2200" dirty="0">
                <a:latin typeface="Baskerville Old Face"/>
              </a:rPr>
            </a:br>
            <a:r>
              <a:rPr lang="en-US" sz="2200" dirty="0">
                <a:latin typeface="Baskerville Old Face"/>
              </a:rPr>
              <a:t>Hyper-parameter tuning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50437E8-9442-4349-B627-2613674E40CE}"/>
              </a:ext>
            </a:extLst>
          </p:cNvPr>
          <p:cNvSpPr txBox="1">
            <a:spLocks/>
          </p:cNvSpPr>
          <p:nvPr/>
        </p:nvSpPr>
        <p:spPr>
          <a:xfrm>
            <a:off x="5372416" y="977864"/>
            <a:ext cx="6456571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Arun &amp; </a:t>
            </a:r>
            <a:r>
              <a:rPr lang="en-US" sz="2200" dirty="0" err="1">
                <a:latin typeface="Baskerville Old Face"/>
              </a:rPr>
              <a:t>Asswin</a:t>
            </a: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Arun &amp; </a:t>
            </a:r>
            <a:r>
              <a:rPr lang="en-US" sz="2200" dirty="0" err="1">
                <a:latin typeface="Baskerville Old Face"/>
              </a:rPr>
              <a:t>Asswin</a:t>
            </a: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</a:t>
            </a:r>
            <a:r>
              <a:rPr lang="en-US" sz="2200" dirty="0" err="1">
                <a:latin typeface="Baskerville Old Face"/>
              </a:rPr>
              <a:t>Avinash</a:t>
            </a: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Dharshan Kumar</a:t>
            </a:r>
          </a:p>
          <a:p>
            <a:pPr marL="0" indent="0" hangingPunct="1">
              <a:buNone/>
            </a:pP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Dharshan &amp; </a:t>
            </a:r>
            <a:r>
              <a:rPr lang="en-US" sz="2200" dirty="0" err="1">
                <a:latin typeface="Baskerville Old Face"/>
              </a:rPr>
              <a:t>Avinash</a:t>
            </a:r>
            <a:endParaRPr lang="en-US" sz="2200" dirty="0">
              <a:latin typeface="Baskerville Old Face"/>
            </a:endParaRPr>
          </a:p>
          <a:p>
            <a:pPr hangingPunct="1">
              <a:buFontTx/>
              <a:buChar char="-"/>
            </a:pPr>
            <a:endParaRPr lang="en-US" sz="2200" dirty="0">
              <a:latin typeface="Baskerville Old Face"/>
            </a:endParaRPr>
          </a:p>
          <a:p>
            <a:pPr marL="0" indent="0" hangingPunct="1">
              <a:buNone/>
            </a:pPr>
            <a:r>
              <a:rPr lang="en-US" sz="2200" dirty="0">
                <a:latin typeface="Baskerville Old Face"/>
              </a:rPr>
              <a:t>- All 4 members split equally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3451311-4FCC-47C8-8AF3-3BEEF9BF4792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9</a:t>
            </a:r>
          </a:p>
        </p:txBody>
      </p:sp>
    </p:spTree>
    <p:extLst>
      <p:ext uri="{BB962C8B-B14F-4D97-AF65-F5344CB8AC3E}">
        <p14:creationId xmlns:p14="http://schemas.microsoft.com/office/powerpoint/2010/main" val="305924336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" y="-216330"/>
            <a:ext cx="4323456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Introduction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7467600" cy="4351338"/>
          </a:xfrm>
        </p:spPr>
        <p:txBody>
          <a:bodyPr lIns="45719" tIns="45720" rIns="45719" bIns="45720" anchor="t">
            <a:noAutofit/>
          </a:bodyPr>
          <a:lstStyle/>
          <a:p>
            <a:pPr marL="0" indent="0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Pneumonia</a:t>
            </a:r>
            <a:endParaRPr lang="en-US" b="1" dirty="0"/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Lung disease caused by virus or bacteria which fills air sacs of lungs with fluid.</a:t>
            </a:r>
            <a:endParaRPr lang="en-US" dirty="0"/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13% of all infant illness – 8,00,000 children including 1,53,000 new-born.</a:t>
            </a:r>
          </a:p>
          <a:p>
            <a:endParaRPr lang="en-US" sz="2400" dirty="0">
              <a:latin typeface="Baskerville Old Face"/>
              <a:ea typeface="+mn-lt"/>
              <a:cs typeface="+mn-lt"/>
            </a:endParaRPr>
          </a:p>
          <a:p>
            <a:pPr marL="0" indent="0">
              <a:buNone/>
            </a:pPr>
            <a:r>
              <a:rPr lang="en-US" sz="2400" b="1" dirty="0">
                <a:latin typeface="Baskerville Old Face"/>
                <a:ea typeface="+mn-lt"/>
                <a:cs typeface="+mn-lt"/>
              </a:rPr>
              <a:t>Traditional Methods</a:t>
            </a:r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Pulse oximetry, CBC (complete blood count), Sputum test.</a:t>
            </a:r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Cost &amp; time inefficient. </a:t>
            </a:r>
          </a:p>
          <a:p>
            <a:r>
              <a:rPr lang="en-US" sz="2400" dirty="0">
                <a:latin typeface="Baskerville Old Face"/>
                <a:ea typeface="+mn-lt"/>
                <a:cs typeface="+mn-lt"/>
              </a:rPr>
              <a:t>Chest X-ray(CXR) images used as best alternative.</a:t>
            </a:r>
            <a:endParaRPr lang="en-US" dirty="0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B78C5DC-3178-F904-D089-D6F8F93BD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0664" y="1978532"/>
            <a:ext cx="2743200" cy="18945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2B05D0F-6FA3-618C-FB08-A68281536E8C}"/>
              </a:ext>
            </a:extLst>
          </p:cNvPr>
          <p:cNvSpPr txBox="1"/>
          <p:nvPr/>
        </p:nvSpPr>
        <p:spPr>
          <a:xfrm>
            <a:off x="8763586" y="3918872"/>
            <a:ext cx="2471582" cy="120032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IN" sz="2400" i="0" u="none" strike="noStrike" baseline="0">
                <a:solidFill>
                  <a:srgbClr val="3333B3"/>
                </a:solidFill>
                <a:latin typeface="Baskerville Old Face"/>
              </a:rPr>
              <a:t>Figure </a:t>
            </a:r>
            <a:r>
              <a:rPr lang="en-IN" sz="2400">
                <a:solidFill>
                  <a:srgbClr val="3333B3"/>
                </a:solidFill>
                <a:latin typeface="Baskerville Old Face"/>
              </a:rPr>
              <a:t>1</a:t>
            </a:r>
            <a:r>
              <a:rPr lang="en-IN" sz="2400" i="0" u="none" strike="noStrike" baseline="0">
                <a:solidFill>
                  <a:srgbClr val="3333B3"/>
                </a:solidFill>
                <a:latin typeface="Baskerville Old Face"/>
              </a:rPr>
              <a:t>: </a:t>
            </a:r>
            <a:r>
              <a:rPr lang="en-IN" sz="2400">
                <a:solidFill>
                  <a:schemeClr val="tx1"/>
                </a:solidFill>
                <a:latin typeface="Baskerville Old Face"/>
              </a:rPr>
              <a:t>Pneumonia affecting lungs.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5A47CB3-9195-4005-9C9F-7C4C64594BC9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109488729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197937"/>
            <a:ext cx="5759117" cy="1325563"/>
          </a:xfrm>
        </p:spPr>
        <p:txBody>
          <a:bodyPr/>
          <a:lstStyle/>
          <a:p>
            <a:r>
              <a:rPr lang="en-IN">
                <a:latin typeface="High Tower Text" panose="02040502050506030303" pitchFamily="18" charset="0"/>
              </a:rPr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262443-E50A-165F-87AA-94CA05B879FF}"/>
              </a:ext>
            </a:extLst>
          </p:cNvPr>
          <p:cNvSpPr txBox="1"/>
          <p:nvPr/>
        </p:nvSpPr>
        <p:spPr>
          <a:xfrm>
            <a:off x="384617" y="1114063"/>
            <a:ext cx="11140632" cy="75713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Baskerville Old Face"/>
              </a:rPr>
              <a:t>[1] </a:t>
            </a:r>
            <a:r>
              <a:rPr lang="en-US" dirty="0">
                <a:latin typeface="Baskerville Old Face"/>
                <a:ea typeface="+mn-lt"/>
                <a:cs typeface="+mn-lt"/>
              </a:rPr>
              <a:t>Liang,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Gaobo</a:t>
            </a:r>
            <a:r>
              <a:rPr lang="en-US" dirty="0">
                <a:latin typeface="Baskerville Old Face"/>
                <a:ea typeface="+mn-lt"/>
                <a:cs typeface="+mn-lt"/>
              </a:rPr>
              <a:t>, and Lixin Zheng. "A transfer learning method with deep residual network for pediatric pneumonia diagnosis." Computer methods and programs in biomedicine 187 (2020): 104964.</a:t>
            </a: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skerville Old Face"/>
              <a:ea typeface="+mn-ea"/>
              <a:cs typeface="+mn-cs"/>
            </a:endParaRPr>
          </a:p>
          <a:p>
            <a:r>
              <a:rPr lang="en-US" dirty="0">
                <a:latin typeface="Baskerville Old Face"/>
              </a:rPr>
              <a:t>[2] 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Rajpurkar</a:t>
            </a:r>
            <a:r>
              <a:rPr lang="en-US" dirty="0">
                <a:latin typeface="Baskerville Old Face"/>
                <a:ea typeface="+mn-lt"/>
                <a:cs typeface="+mn-lt"/>
              </a:rPr>
              <a:t>, Pranav, et al. "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Chexnet</a:t>
            </a:r>
            <a:r>
              <a:rPr lang="en-US" dirty="0">
                <a:latin typeface="Baskerville Old Face"/>
                <a:ea typeface="+mn-lt"/>
                <a:cs typeface="+mn-lt"/>
              </a:rPr>
              <a:t>: Radiologist-level pneumonia detection on chest x-rays with deep learning."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arXiv</a:t>
            </a:r>
            <a:r>
              <a:rPr lang="en-US" dirty="0">
                <a:latin typeface="Baskerville Old Face"/>
                <a:ea typeface="+mn-lt"/>
                <a:cs typeface="+mn-lt"/>
              </a:rPr>
              <a:t> preprint arXiv:1711.05225 (2017)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3] </a:t>
            </a:r>
            <a:r>
              <a:rPr lang="en-US" dirty="0">
                <a:latin typeface="Baskerville Old Face"/>
                <a:ea typeface="+mn-lt"/>
                <a:cs typeface="+mn-lt"/>
              </a:rPr>
              <a:t>Habib, Nahida, Md Mahmodul Hasan, and Mohammad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Motiur</a:t>
            </a:r>
            <a:r>
              <a:rPr lang="en-US" dirty="0">
                <a:latin typeface="Baskerville Old Face"/>
                <a:ea typeface="+mn-lt"/>
                <a:cs typeface="+mn-lt"/>
              </a:rPr>
              <a:t> Rahman. "Fusion of deep convolutional neural network with PCA and logistic regression for diagnosis of pediatric pneumonia on chest X-rays." Network Biol 76 (2020).</a:t>
            </a: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4] </a:t>
            </a:r>
            <a:r>
              <a:rPr lang="en-US" dirty="0">
                <a:latin typeface="Baskerville Old Face"/>
                <a:ea typeface="+mn-lt"/>
                <a:cs typeface="+mn-lt"/>
              </a:rPr>
              <a:t>Mahajan, Sarang, et al. "Towards Evaluating Performance of Domain Specific Transfer Learning for Pneumonia Detection from X-Ray Images." 2019 IEEE 5th International Conference for Convergence in Technology (I2CT). IEEE, 2019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5] </a:t>
            </a:r>
            <a:r>
              <a:rPr lang="en-US" dirty="0">
                <a:latin typeface="Baskerville Old Face"/>
                <a:ea typeface="+mn-lt"/>
                <a:cs typeface="+mn-lt"/>
              </a:rPr>
              <a:t>Yu, Xiang, Shui-Hua Wang, and Yu-Dong Zhang. "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CGNet</a:t>
            </a:r>
            <a:r>
              <a:rPr lang="en-US" dirty="0">
                <a:latin typeface="Baskerville Old Face"/>
                <a:ea typeface="+mn-lt"/>
                <a:cs typeface="+mn-lt"/>
              </a:rPr>
              <a:t>: A graph-knowledge embedded convolutional neural network for detection of pneumonia." Information Processing &amp; Management 58.1 (2021): 102411.</a:t>
            </a:r>
          </a:p>
          <a:p>
            <a:endParaRPr lang="en-US" dirty="0">
              <a:latin typeface="Baskerville Old Face"/>
              <a:ea typeface="+mn-lt"/>
              <a:cs typeface="+mn-lt"/>
            </a:endParaRPr>
          </a:p>
          <a:p>
            <a:r>
              <a:rPr lang="en-US" dirty="0">
                <a:latin typeface="Baskerville Old Face"/>
              </a:rPr>
              <a:t>[6] </a:t>
            </a:r>
            <a:r>
              <a:rPr lang="en-US" dirty="0">
                <a:latin typeface="Baskerville Old Face"/>
                <a:ea typeface="+mn-lt"/>
                <a:cs typeface="+mn-lt"/>
              </a:rPr>
              <a:t>Siddiqi,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Raheel</a:t>
            </a:r>
            <a:r>
              <a:rPr lang="en-US" dirty="0">
                <a:latin typeface="Baskerville Old Face"/>
                <a:ea typeface="+mn-lt"/>
                <a:cs typeface="+mn-lt"/>
              </a:rPr>
              <a:t>. "Automated pneumonia diagnosis using a customized sequential convolutional neural network." Proceedings of the 2019 3rd international conference on deep learning technologies. 2019.</a:t>
            </a:r>
            <a:endParaRPr lang="en-US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B9C424B-F4A7-4BA0-BDAE-7CCE8F964CED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1692255657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09" y="-197937"/>
            <a:ext cx="5759117" cy="1325563"/>
          </a:xfrm>
        </p:spPr>
        <p:txBody>
          <a:bodyPr/>
          <a:lstStyle/>
          <a:p>
            <a:r>
              <a:rPr lang="en-IN">
                <a:latin typeface="High Tower Text" panose="02040502050506030303" pitchFamily="18" charset="0"/>
              </a:rPr>
              <a:t>Referenc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262443-E50A-165F-87AA-94CA05B879FF}"/>
              </a:ext>
            </a:extLst>
          </p:cNvPr>
          <p:cNvSpPr txBox="1"/>
          <p:nvPr/>
        </p:nvSpPr>
        <p:spPr>
          <a:xfrm>
            <a:off x="341351" y="867421"/>
            <a:ext cx="10995949" cy="86792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7] </a:t>
            </a:r>
            <a:r>
              <a:rPr lang="en-US" dirty="0">
                <a:latin typeface="Baskerville Old Face"/>
                <a:ea typeface="+mn-lt"/>
                <a:cs typeface="+mn-lt"/>
              </a:rPr>
              <a:t>Chouhan, Vikash, et al. "A novel transfer learning based approach for pneumonia detection in chest X-ray images." Applied Sciences 10.2 (2020): 559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8] </a:t>
            </a:r>
            <a:r>
              <a:rPr lang="en-US" dirty="0">
                <a:latin typeface="Baskerville Old Face"/>
                <a:ea typeface="+mn-lt"/>
                <a:cs typeface="+mn-lt"/>
              </a:rPr>
              <a:t>Wu,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Huaiguang</a:t>
            </a:r>
            <a:r>
              <a:rPr lang="en-US" dirty="0">
                <a:latin typeface="Baskerville Old Face"/>
                <a:ea typeface="+mn-lt"/>
                <a:cs typeface="+mn-lt"/>
              </a:rPr>
              <a:t>, et al. "Predict pneumonia with chest X-ray images based on convolutional deep neural learning networks." Journal of Intelligent &amp; Fuzzy Systems 39.3 (2020): 2893-2907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9] </a:t>
            </a:r>
            <a:r>
              <a:rPr lang="en-US" dirty="0">
                <a:latin typeface="Baskerville Old Face"/>
                <a:ea typeface="+mn-lt"/>
                <a:cs typeface="+mn-lt"/>
              </a:rPr>
              <a:t>Islam, Kh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Tohidul</a:t>
            </a:r>
            <a:r>
              <a:rPr lang="en-US" dirty="0">
                <a:latin typeface="Baskerville Old Face"/>
                <a:ea typeface="+mn-lt"/>
                <a:cs typeface="+mn-lt"/>
              </a:rPr>
              <a:t>, et al. "A Deep Transfer Learning Framework for Pneumonia Detection from Chest X-ray Images." </a:t>
            </a:r>
            <a:r>
              <a:rPr lang="en-US" i="1" dirty="0">
                <a:latin typeface="Baskerville Old Face"/>
                <a:ea typeface="+mn-lt"/>
                <a:cs typeface="+mn-lt"/>
              </a:rPr>
              <a:t>VISIGRAPP (5: VISAPP)</a:t>
            </a:r>
            <a:r>
              <a:rPr lang="en-US" dirty="0">
                <a:latin typeface="Baskerville Old Face"/>
                <a:ea typeface="+mn-lt"/>
                <a:cs typeface="+mn-lt"/>
              </a:rPr>
              <a:t>. 2020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10] </a:t>
            </a:r>
            <a:r>
              <a:rPr lang="en-US" dirty="0">
                <a:latin typeface="Baskerville Old Face"/>
                <a:ea typeface="+mn-lt"/>
                <a:cs typeface="+mn-lt"/>
              </a:rPr>
              <a:t>Venu, Sagar Kora. "An ensemble-based approach by fine-tuning the deep transfer learning models to classify pneumonia from chest X-ray images."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arXiv</a:t>
            </a:r>
            <a:r>
              <a:rPr lang="en-US" dirty="0">
                <a:latin typeface="Baskerville Old Face"/>
                <a:ea typeface="+mn-lt"/>
                <a:cs typeface="+mn-lt"/>
              </a:rPr>
              <a:t> preprint arXiv:2011.05543 (2020).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</a:rPr>
              <a:t>[11] </a:t>
            </a:r>
            <a:r>
              <a:rPr lang="en-US" dirty="0">
                <a:latin typeface="Baskerville Old Face"/>
                <a:ea typeface="+mn-lt"/>
                <a:cs typeface="+mn-lt"/>
              </a:rPr>
              <a:t>Mittal, Ansh, et al. "Detecting pneumonia using convolutions and dynamic capsule routing for chest X-ray images." Sensors 20.4 (2020): 1068.</a:t>
            </a:r>
          </a:p>
          <a:p>
            <a:endParaRPr lang="en-US" dirty="0">
              <a:latin typeface="Baskerville Old Face"/>
            </a:endParaRPr>
          </a:p>
          <a:p>
            <a:r>
              <a:rPr lang="en-US" dirty="0">
                <a:latin typeface="Baskerville Old Face"/>
                <a:ea typeface="+mn-lt"/>
                <a:cs typeface="+mn-lt"/>
              </a:rPr>
              <a:t>[12] Hu, J., Shen, L., Sun, G.: Squeeze-and-excitation networks. </a:t>
            </a:r>
            <a:r>
              <a:rPr lang="en-US" dirty="0" err="1">
                <a:latin typeface="Baskerville Old Face"/>
                <a:ea typeface="+mn-lt"/>
                <a:cs typeface="+mn-lt"/>
              </a:rPr>
              <a:t>arXiv</a:t>
            </a:r>
            <a:r>
              <a:rPr lang="en-US" dirty="0">
                <a:latin typeface="Baskerville Old Face"/>
                <a:ea typeface="+mn-lt"/>
                <a:cs typeface="+mn-lt"/>
              </a:rPr>
              <a:t> preprint arXiv:1709.01507 (2017).</a:t>
            </a:r>
          </a:p>
          <a:p>
            <a:endParaRPr lang="en-US" dirty="0">
              <a:latin typeface="Baskerville Old Face"/>
              <a:ea typeface="+mn-lt"/>
              <a:cs typeface="+mn-lt"/>
            </a:endParaRPr>
          </a:p>
          <a:p>
            <a:r>
              <a:rPr lang="en-US" dirty="0">
                <a:latin typeface="Baskerville Old Face"/>
                <a:ea typeface="+mn-lt"/>
                <a:cs typeface="+mn-lt"/>
              </a:rPr>
              <a:t>[13]</a:t>
            </a:r>
            <a:r>
              <a:rPr lang="en-US" dirty="0"/>
              <a:t> </a:t>
            </a:r>
            <a:r>
              <a:rPr lang="en-US" dirty="0" err="1">
                <a:latin typeface="Baskerville Old Face" panose="02020602080505020303" pitchFamily="18" charset="0"/>
              </a:rPr>
              <a:t>Kermany</a:t>
            </a:r>
            <a:r>
              <a:rPr lang="en-US" dirty="0">
                <a:latin typeface="Baskerville Old Face" panose="02020602080505020303" pitchFamily="18" charset="0"/>
              </a:rPr>
              <a:t>, Daniel S., et al. "Identifying medical diagnoses and treatable diseases by image-based deep learning." Cell 172.5 (2018): 1122- 1131.</a:t>
            </a:r>
          </a:p>
          <a:p>
            <a:endParaRPr lang="en-US" dirty="0">
              <a:latin typeface="Baskerville Old Face"/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Baskerville Old Face"/>
            </a:endParaRPr>
          </a:p>
          <a:p>
            <a:endParaRPr lang="en-US" dirty="0">
              <a:latin typeface="Baskerville Old Face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62C301E-F84C-4861-BEBD-1A8D46205932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41</a:t>
            </a:r>
          </a:p>
        </p:txBody>
      </p:sp>
    </p:spTree>
    <p:extLst>
      <p:ext uri="{BB962C8B-B14F-4D97-AF65-F5344CB8AC3E}">
        <p14:creationId xmlns:p14="http://schemas.microsoft.com/office/powerpoint/2010/main" val="3961852218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752AA9-125D-41C1-A7B5-5F06D2B8860C}"/>
              </a:ext>
            </a:extLst>
          </p:cNvPr>
          <p:cNvSpPr txBox="1"/>
          <p:nvPr/>
        </p:nvSpPr>
        <p:spPr>
          <a:xfrm>
            <a:off x="4485640" y="3136612"/>
            <a:ext cx="3032760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Baskerville Old Face" panose="02020602080505020303" pitchFamily="18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4241326245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" y="-216330"/>
            <a:ext cx="6015790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Problem Definition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6165"/>
            <a:ext cx="10515600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300" dirty="0">
                <a:latin typeface="Baskerville Old Face"/>
                <a:ea typeface="+mn-lt"/>
                <a:cs typeface="+mn-lt"/>
              </a:rPr>
              <a:t>CXR images are examined by expert radiologists and doctors</a:t>
            </a:r>
            <a:r>
              <a:rPr lang="en-US" sz="2300" dirty="0">
                <a:latin typeface="Calibri"/>
                <a:ea typeface="+mn-lt"/>
                <a:cs typeface="+mn-lt"/>
              </a:rPr>
              <a:t>. </a:t>
            </a:r>
            <a:r>
              <a:rPr lang="en-US" sz="2300" dirty="0">
                <a:latin typeface="Baskerville Old Face" panose="02020602080505020303" pitchFamily="18" charset="0"/>
                <a:ea typeface="+mn-lt"/>
                <a:cs typeface="+mn-lt"/>
              </a:rPr>
              <a:t>It is a time-consuming </a:t>
            </a:r>
            <a:r>
              <a:rPr lang="en-US" sz="2300" dirty="0">
                <a:latin typeface="Baskerville Old Face"/>
                <a:ea typeface="+mn-lt"/>
                <a:cs typeface="+mn-lt"/>
              </a:rPr>
              <a:t>process with </a:t>
            </a:r>
            <a:r>
              <a:rPr lang="en-US" sz="2300" b="1" dirty="0">
                <a:latin typeface="Baskerville Old Face"/>
                <a:ea typeface="+mn-lt"/>
                <a:cs typeface="+mn-lt"/>
              </a:rPr>
              <a:t>human-prone errors</a:t>
            </a:r>
            <a:endParaRPr lang="en-US" sz="2300" b="1" dirty="0"/>
          </a:p>
          <a:p>
            <a:r>
              <a:rPr lang="en-US" sz="2300" b="1" dirty="0">
                <a:latin typeface="Baskerville Old Face"/>
                <a:ea typeface="+mn-lt"/>
                <a:cs typeface="+mn-lt"/>
              </a:rPr>
              <a:t>Low radiation levels</a:t>
            </a:r>
            <a:r>
              <a:rPr lang="en-US" sz="2300" dirty="0">
                <a:latin typeface="Baskerville Old Face"/>
                <a:ea typeface="+mn-lt"/>
                <a:cs typeface="+mn-lt"/>
              </a:rPr>
              <a:t> in children leads to loss of information in these CXR images.</a:t>
            </a:r>
          </a:p>
          <a:p>
            <a:pPr marL="0" indent="0">
              <a:buNone/>
            </a:pPr>
            <a:r>
              <a:rPr lang="en-US" sz="2300" dirty="0">
                <a:latin typeface="Baskerville Old Face"/>
                <a:ea typeface="+mn-lt"/>
                <a:cs typeface="+mn-lt"/>
              </a:rPr>
              <a:t> </a:t>
            </a:r>
          </a:p>
          <a:p>
            <a:pPr marL="0" indent="0">
              <a:buNone/>
            </a:pPr>
            <a:endParaRPr lang="en-US" sz="2300" dirty="0">
              <a:latin typeface="Baskerville Old Face"/>
              <a:ea typeface="+mn-lt"/>
              <a:cs typeface="+mn-lt"/>
            </a:endParaRPr>
          </a:p>
          <a:p>
            <a:r>
              <a:rPr lang="en-US" sz="2300" b="1" dirty="0">
                <a:latin typeface="Baskerville Old Face"/>
                <a:ea typeface="+mn-lt"/>
                <a:cs typeface="+mn-lt"/>
              </a:rPr>
              <a:t>Proposed methodology is based on the feature fusion of ResNet50V2, ResNet101V2, ResNet152V2, DenseNet169, and </a:t>
            </a:r>
            <a:r>
              <a:rPr lang="en-US" sz="2300" b="1" dirty="0" err="1">
                <a:latin typeface="Baskerville Old Face"/>
                <a:ea typeface="+mn-lt"/>
                <a:cs typeface="+mn-lt"/>
              </a:rPr>
              <a:t>Xception</a:t>
            </a:r>
            <a:r>
              <a:rPr lang="en-US" sz="2300" b="1" dirty="0">
                <a:latin typeface="Baskerville Old Face"/>
                <a:ea typeface="+mn-lt"/>
                <a:cs typeface="+mn-lt"/>
              </a:rPr>
              <a:t> pretrained on the commonly available ImageNet weights along with channel attention for feature extraction</a:t>
            </a:r>
          </a:p>
          <a:p>
            <a:r>
              <a:rPr lang="en-US" sz="2300" dirty="0">
                <a:latin typeface="Baskerville Old Face"/>
                <a:ea typeface="+mn-lt"/>
                <a:cs typeface="+mn-lt"/>
              </a:rPr>
              <a:t>Our work proposes a light weight channel attention module attached to the end of pre-trained deep CNN models for pediatric pneumonia classification.</a:t>
            </a:r>
          </a:p>
          <a:p>
            <a:endParaRPr lang="en-US" sz="2300" b="1" dirty="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9397219-830A-4FFA-8C82-2BF71971D5CD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88024008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" y="-216330"/>
            <a:ext cx="4323456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Literature Review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640" y="1566645"/>
            <a:ext cx="10930359" cy="435133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 transfer learning method with deep residual network for pediatric pneumonia diagnosis</a:t>
            </a:r>
          </a:p>
          <a:p>
            <a:pPr marL="0" indent="0">
              <a:buNone/>
            </a:pPr>
            <a:r>
              <a:rPr lang="en-US" sz="2200" dirty="0" err="1">
                <a:latin typeface="Baskerville Old Face"/>
                <a:ea typeface="+mn-lt"/>
                <a:cs typeface="+mn-lt"/>
              </a:rPr>
              <a:t>Gaobo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et al. [1] addressed using residual connections to prevent spatial information loss in feature extraction.</a:t>
            </a:r>
            <a:endParaRPr lang="en-US" sz="2200" dirty="0">
              <a:latin typeface="Baskerville Old Face"/>
            </a:endParaRPr>
          </a:p>
          <a:p>
            <a:endParaRPr lang="en-US" sz="2200" dirty="0">
              <a:latin typeface="Baskerville Old Face"/>
              <a:ea typeface="+mn-lt"/>
              <a:cs typeface="+mn-lt"/>
            </a:endParaRPr>
          </a:p>
          <a:p>
            <a:r>
              <a:rPr lang="en-US" sz="2200" b="1" dirty="0" err="1">
                <a:latin typeface="Baskerville Old Face"/>
                <a:ea typeface="+mn-lt"/>
                <a:cs typeface="+mn-lt"/>
              </a:rPr>
              <a:t>Chexnet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: Radiologist-level pneumonia detection on chest x-rays with deep learning </a:t>
            </a:r>
          </a:p>
          <a:p>
            <a:pPr marL="0" indent="0">
              <a:buNone/>
            </a:pPr>
            <a:r>
              <a:rPr lang="en-US" sz="2200" dirty="0" err="1">
                <a:latin typeface="Baskerville Old Face"/>
                <a:ea typeface="+mn-lt"/>
                <a:cs typeface="+mn-lt"/>
              </a:rPr>
              <a:t>CheX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[2] a deep CNN model built by Stanford's researchers trained on the ChestX-ray14 dataset, achieves a diagnosis capability better than the average radiologists. </a:t>
            </a:r>
          </a:p>
          <a:p>
            <a:endParaRPr lang="en-US" sz="2200" dirty="0">
              <a:latin typeface="Baskerville Old Face"/>
              <a:ea typeface="+mn-lt"/>
              <a:cs typeface="+mn-lt"/>
            </a:endParaRP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Fusion of deep convolutional neural network with PCA and logistic regression for diagnosis of pediatric pneumonia on chest X-rays</a:t>
            </a:r>
          </a:p>
          <a:p>
            <a:pPr marL="0" indent="0">
              <a:buNone/>
            </a:pPr>
            <a:r>
              <a:rPr lang="en-US" sz="2200" dirty="0" err="1">
                <a:latin typeface="Baskerville Old Face"/>
                <a:ea typeface="+mn-lt"/>
                <a:cs typeface="+mn-lt"/>
              </a:rPr>
              <a:t>Nahida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et al. [3] reported the effects of using random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undersampling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, random oversampling, and SMOTE for data balancing.</a:t>
            </a:r>
          </a:p>
          <a:p>
            <a:endParaRPr lang="en-US" sz="2200" dirty="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8F4144E-F168-4B56-83DE-B2B277D79C6A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06061460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" y="-216330"/>
            <a:ext cx="4323456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Literature Review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65" y="1308044"/>
            <a:ext cx="10515600" cy="478265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Towards Evaluating Performance of Domain Specific Transfer Learning for Pneumonia Detection from X-Ray Images</a:t>
            </a: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Mahajan et al. [4] examined deep CNN models trained on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CheX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weights, ImageNet weights, and random weights for pediatric pneumonia classification. </a:t>
            </a:r>
            <a:endParaRPr lang="en-US" sz="2200" b="1" dirty="0">
              <a:latin typeface="Baskerville Old Face"/>
              <a:ea typeface="+mn-lt"/>
              <a:cs typeface="+mn-lt"/>
            </a:endParaRPr>
          </a:p>
          <a:p>
            <a:endParaRPr lang="en-US" sz="2200" dirty="0">
              <a:latin typeface="Baskerville Old Face"/>
              <a:ea typeface="+mn-lt"/>
              <a:cs typeface="+mn-lt"/>
            </a:endParaRPr>
          </a:p>
          <a:p>
            <a:r>
              <a:rPr lang="en-US" sz="2200" b="1" dirty="0" err="1">
                <a:latin typeface="Baskerville Old Face"/>
                <a:ea typeface="+mn-lt"/>
                <a:cs typeface="+mn-lt"/>
              </a:rPr>
              <a:t>CGNet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: A graph-knowledge embedded convolutional neural network for detection of pneumonia</a:t>
            </a:r>
            <a:endParaRPr lang="en-US" sz="2200" dirty="0">
              <a:latin typeface="Baskerville Old Face"/>
              <a:ea typeface="+mn-lt"/>
              <a:cs typeface="+mn-lt"/>
            </a:endParaRP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Yu et al. [5] introduced graph-based feature reconstruction for pediatric pneumonia diagnosis termed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CG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. </a:t>
            </a:r>
            <a:endParaRPr lang="en-US" sz="2200" dirty="0">
              <a:latin typeface="Baskerville Old Face"/>
            </a:endParaRPr>
          </a:p>
          <a:p>
            <a:endParaRPr lang="en-US" sz="2200" b="1" dirty="0">
              <a:latin typeface="Baskerville Old Face"/>
              <a:ea typeface="+mn-lt"/>
              <a:cs typeface="+mn-lt"/>
            </a:endParaRP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utomated pneumonia diagnosis using a customized sequential convolutional neural network</a:t>
            </a: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Siddiqi et al. [6] introduced a purely 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depthwise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separable network and suggested deep sequential CNN for the identification of pediatric pneumonia.</a:t>
            </a:r>
            <a:endParaRPr lang="en-US" sz="2200" b="1" i="1" dirty="0">
              <a:latin typeface="Baskerville Old Face"/>
              <a:ea typeface="+mn-lt"/>
              <a:cs typeface="+mn-lt"/>
            </a:endParaRPr>
          </a:p>
          <a:p>
            <a:endParaRPr lang="en-US" sz="2200" b="1" i="1" dirty="0">
              <a:latin typeface="Baskerville Old Face"/>
              <a:ea typeface="+mn-lt"/>
              <a:cs typeface="+mn-lt"/>
            </a:endParaRPr>
          </a:p>
          <a:p>
            <a:endParaRPr lang="en-US" sz="2200" b="1" i="1" dirty="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1950688-9175-4B8C-AB33-7A59B7B1E19D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93737169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813469-8469-455F-BA40-5C23281AB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253" y="-137172"/>
            <a:ext cx="12384505" cy="10045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B98352-4A06-4E7B-B957-EE7357828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210" y="-216330"/>
            <a:ext cx="4323456" cy="1325563"/>
          </a:xfrm>
        </p:spPr>
        <p:txBody>
          <a:bodyPr lIns="45719" tIns="45720" rIns="45719" bIns="45720" anchor="ctr">
            <a:normAutofit/>
          </a:bodyPr>
          <a:lstStyle/>
          <a:p>
            <a:r>
              <a:rPr lang="en-US">
                <a:latin typeface="High Tower Text"/>
              </a:rPr>
              <a:t>Literature Review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C3DEEA-6D21-422F-BBF5-0EF6A58031DF}"/>
              </a:ext>
            </a:extLst>
          </p:cNvPr>
          <p:cNvSpPr/>
          <p:nvPr/>
        </p:nvSpPr>
        <p:spPr>
          <a:xfrm>
            <a:off x="0" y="6556248"/>
            <a:ext cx="12192000" cy="301752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ediatric Pneumonia Diagnosis using Channel Attention Deep CNN Architectures | CEN | Amrita School of Engineering</a:t>
            </a:r>
            <a:endParaRPr lang="en-I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8F14E-07E4-45E0-A0ED-2B30295F5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425" y="1104844"/>
            <a:ext cx="10515600" cy="4782658"/>
          </a:xfrm>
        </p:spPr>
        <p:txBody>
          <a:bodyPr lIns="45719" tIns="45720" rIns="45719" bIns="45720" anchor="t">
            <a:noAutofit/>
          </a:bodyPr>
          <a:lstStyle/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 novel transfer learning based approach for pneumonia detection in chest X-ray images</a:t>
            </a:r>
          </a:p>
          <a:p>
            <a:pPr marL="0" indent="0">
              <a:buNone/>
            </a:pPr>
            <a:r>
              <a:rPr lang="en-US" sz="2200" b="1" dirty="0">
                <a:latin typeface="Baskerville Old Face"/>
                <a:ea typeface="+mn-lt"/>
                <a:cs typeface="+mn-lt"/>
              </a:rPr>
              <a:t> 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Chouhan et al. [7]  demonstrated improved performances in recent studies. A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majority voting 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ensemble of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Alex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, DenseNet121, InceptionV3,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GoogLe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, and ResNet18 was utilized to make the final predictions.</a:t>
            </a:r>
          </a:p>
          <a:p>
            <a:pPr marL="0" indent="0">
              <a:buNone/>
            </a:pPr>
            <a:endParaRPr lang="en-US" sz="2200" b="1" dirty="0">
              <a:latin typeface="Baskerville Old Face"/>
              <a:ea typeface="+mn-lt"/>
              <a:cs typeface="+mn-lt"/>
            </a:endParaRPr>
          </a:p>
          <a:p>
            <a:r>
              <a:rPr lang="en-US" sz="2200" b="1" dirty="0">
                <a:latin typeface="Baskerville Old Face"/>
                <a:ea typeface="+mn-lt"/>
                <a:cs typeface="+mn-lt"/>
              </a:rPr>
              <a:t>A Deep Transfer Learning Framework for Pneumonia Detection from Chest X-ray Images</a:t>
            </a:r>
          </a:p>
          <a:p>
            <a:pPr marL="0" indent="0">
              <a:buNone/>
            </a:pPr>
            <a:r>
              <a:rPr lang="en-US" sz="2200" dirty="0">
                <a:latin typeface="Baskerville Old Face"/>
                <a:ea typeface="+mn-lt"/>
                <a:cs typeface="+mn-lt"/>
              </a:rPr>
              <a:t>Islam et al. [9] illustrated using </a:t>
            </a:r>
            <a:r>
              <a:rPr lang="en-US" sz="2200" b="1" dirty="0">
                <a:latin typeface="Baskerville Old Face"/>
                <a:ea typeface="+mn-lt"/>
                <a:cs typeface="+mn-lt"/>
              </a:rPr>
              <a:t>feature concatenation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s from </a:t>
            </a:r>
            <a:r>
              <a:rPr lang="en-US" sz="2200" dirty="0" err="1">
                <a:latin typeface="Baskerville Old Face"/>
                <a:ea typeface="+mn-lt"/>
                <a:cs typeface="+mn-lt"/>
              </a:rPr>
              <a:t>SqueezeNet</a:t>
            </a:r>
            <a:r>
              <a:rPr lang="en-US" sz="2200" dirty="0">
                <a:latin typeface="Baskerville Old Face"/>
                <a:ea typeface="+mn-lt"/>
                <a:cs typeface="+mn-lt"/>
              </a:rPr>
              <a:t> and InceptionV3 combined with ANNs to make predictions.</a:t>
            </a:r>
            <a:endParaRPr lang="en-US" sz="2200" b="1" dirty="0">
              <a:latin typeface="Baskerville Old Face"/>
              <a:ea typeface="+mn-lt"/>
              <a:cs typeface="+mn-lt"/>
            </a:endParaRPr>
          </a:p>
          <a:p>
            <a:endParaRPr lang="en-US" sz="2200" b="1" i="1" dirty="0">
              <a:latin typeface="Baskerville Old Face"/>
              <a:ea typeface="+mn-lt"/>
              <a:cs typeface="+mn-lt"/>
            </a:endParaRPr>
          </a:p>
          <a:p>
            <a:endParaRPr lang="en-US" sz="2200" b="1" i="1" dirty="0">
              <a:latin typeface="Baskerville Old Face"/>
              <a:ea typeface="+mn-lt"/>
              <a:cs typeface="+mn-lt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B86EC68-14FB-466D-A9CC-6A15525DE04B}"/>
              </a:ext>
            </a:extLst>
          </p:cNvPr>
          <p:cNvSpPr txBox="1">
            <a:spLocks/>
          </p:cNvSpPr>
          <p:nvPr/>
        </p:nvSpPr>
        <p:spPr>
          <a:xfrm>
            <a:off x="11462995" y="131975"/>
            <a:ext cx="474482" cy="499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914400" rtl="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algn="r" hangingPunct="1"/>
            <a:r>
              <a:rPr lang="en-IN" sz="2000" dirty="0">
                <a:solidFill>
                  <a:srgbClr val="003399"/>
                </a:solidFill>
                <a:latin typeface="Franklin Gothic Book" panose="020B0503020102020204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168343006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A6A1D8D-E123-4108-8F9C-532021159F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70802"/>
              </p:ext>
            </p:extLst>
          </p:nvPr>
        </p:nvGraphicFramePr>
        <p:xfrm>
          <a:off x="2083242" y="532737"/>
          <a:ext cx="8085645" cy="621775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617129">
                  <a:extLst>
                    <a:ext uri="{9D8B030D-6E8A-4147-A177-3AD203B41FA5}">
                      <a16:colId xmlns:a16="http://schemas.microsoft.com/office/drawing/2014/main" val="899968144"/>
                    </a:ext>
                  </a:extLst>
                </a:gridCol>
                <a:gridCol w="1617129">
                  <a:extLst>
                    <a:ext uri="{9D8B030D-6E8A-4147-A177-3AD203B41FA5}">
                      <a16:colId xmlns:a16="http://schemas.microsoft.com/office/drawing/2014/main" val="1344836989"/>
                    </a:ext>
                  </a:extLst>
                </a:gridCol>
                <a:gridCol w="1617129">
                  <a:extLst>
                    <a:ext uri="{9D8B030D-6E8A-4147-A177-3AD203B41FA5}">
                      <a16:colId xmlns:a16="http://schemas.microsoft.com/office/drawing/2014/main" val="512881991"/>
                    </a:ext>
                  </a:extLst>
                </a:gridCol>
                <a:gridCol w="1617129">
                  <a:extLst>
                    <a:ext uri="{9D8B030D-6E8A-4147-A177-3AD203B41FA5}">
                      <a16:colId xmlns:a16="http://schemas.microsoft.com/office/drawing/2014/main" val="1014464647"/>
                    </a:ext>
                  </a:extLst>
                </a:gridCol>
                <a:gridCol w="1617129">
                  <a:extLst>
                    <a:ext uri="{9D8B030D-6E8A-4147-A177-3AD203B41FA5}">
                      <a16:colId xmlns:a16="http://schemas.microsoft.com/office/drawing/2014/main" val="278945219"/>
                    </a:ext>
                  </a:extLst>
                </a:gridCol>
              </a:tblGrid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ef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ata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Pretrained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Atten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nsemble metho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941156"/>
                  </a:ext>
                </a:extLst>
              </a:tr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da-DK" dirty="0"/>
                        <a:t>Gaobo Liang et al. [1]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ustom CNN based on dilated convolution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4742440"/>
                  </a:ext>
                </a:extLst>
              </a:tr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Nahida</a:t>
                      </a:r>
                      <a:r>
                        <a:rPr lang="en-IN" dirty="0"/>
                        <a:t> Habib et al. [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CheXNet</a:t>
                      </a:r>
                      <a:r>
                        <a:rPr lang="en-IN" dirty="0"/>
                        <a:t> (DenseNet12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2930427"/>
                  </a:ext>
                </a:extLst>
              </a:tr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Mahajan et al. [4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InceptionV3, DenseNet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2197598"/>
                  </a:ext>
                </a:extLst>
              </a:tr>
              <a:tr h="395689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Yu et al. [5]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CGNet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538779"/>
                  </a:ext>
                </a:extLst>
              </a:tr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Siddiqi et al. [6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r>
                        <a:rPr lang="en-IN" dirty="0" err="1"/>
                        <a:t>ustom</a:t>
                      </a:r>
                      <a:r>
                        <a:rPr lang="en-IN" dirty="0"/>
                        <a:t> deep sequential CN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3296314"/>
                  </a:ext>
                </a:extLst>
              </a:tr>
              <a:tr h="487836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Chouhan et al. [7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44145" indent="-144145" algn="ctr" hangingPunct="0">
                        <a:lnSpc>
                          <a:spcPts val="12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  <a:tabLst>
                          <a:tab pos="144145" algn="l"/>
                          <a:tab pos="457200" algn="l"/>
                        </a:tabLst>
                      </a:pP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lexNet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DenseNet121, ResNet18, IncpetionV3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oogLeNet</a:t>
                      </a:r>
                      <a:endParaRPr lang="en-IN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5968502"/>
                  </a:ext>
                </a:extLst>
              </a:tr>
              <a:tr h="744003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Kora </a:t>
                      </a:r>
                      <a:r>
                        <a:rPr lang="en-IN" dirty="0" err="1"/>
                        <a:t>Venu</a:t>
                      </a:r>
                      <a:r>
                        <a:rPr lang="en-IN" dirty="0"/>
                        <a:t> Sagar [1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44145" indent="-144145" algn="ctr" hangingPunct="0">
                        <a:lnSpc>
                          <a:spcPts val="1200"/>
                        </a:lnSpc>
                        <a:spcBef>
                          <a:spcPts val="800"/>
                        </a:spcBef>
                        <a:spcAft>
                          <a:spcPts val="800"/>
                        </a:spcAft>
                        <a:tabLst>
                          <a:tab pos="144145" algn="l"/>
                          <a:tab pos="457200" algn="l"/>
                        </a:tabLs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               DenseNet201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ception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ceptionResNet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ResNet152V2, MobileNetV2</a:t>
                      </a:r>
                      <a:endParaRPr lang="en-IN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2764126"/>
                  </a:ext>
                </a:extLst>
              </a:tr>
              <a:tr h="395689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Mittal et al. [11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0" u="none" strike="noStrike" cap="none" spc="0" baseline="0" dirty="0" err="1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CapsNet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489891"/>
                  </a:ext>
                </a:extLst>
              </a:tr>
              <a:tr h="446402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Islam et al. [9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0" u="none" strike="noStrike" cap="none" spc="0" baseline="0" dirty="0" err="1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SqueezeNet</a:t>
                      </a:r>
                      <a:r>
                        <a:rPr lang="en-US" sz="1200" b="0" i="0" u="none" strike="noStrike" cap="none" spc="0" baseline="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, InceptionV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0152352"/>
                  </a:ext>
                </a:extLst>
              </a:tr>
              <a:tr h="446402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Wu et al. [8]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err="1"/>
                        <a:t>Kermany</a:t>
                      </a:r>
                      <a:r>
                        <a:rPr lang="en-IN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0" u="none" strike="noStrike" cap="none" spc="0" baseline="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Adaptive median filter CN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5145593"/>
                  </a:ext>
                </a:extLst>
              </a:tr>
              <a:tr h="803524"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Current work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 err="1"/>
                        <a:t>Kermany</a:t>
                      </a:r>
                      <a:r>
                        <a:rPr lang="en-IN" b="1" dirty="0"/>
                        <a:t> et al. [1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ResNet50V2, ResNet101V2, ResNet152V2,Xception, DenseNet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Yes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Yes</a:t>
                      </a:r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151172"/>
                  </a:ext>
                </a:extLst>
              </a:tr>
            </a:tbl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7392393-BB4D-6A65-F7D9-2F5278AD14D3}"/>
              </a:ext>
            </a:extLst>
          </p:cNvPr>
          <p:cNvSpPr txBox="1">
            <a:spLocks/>
          </p:cNvSpPr>
          <p:nvPr/>
        </p:nvSpPr>
        <p:spPr>
          <a:xfrm>
            <a:off x="3388394" y="141218"/>
            <a:ext cx="6720364" cy="7830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lIns="45719" tIns="45720" rIns="45719" bIns="45720" anchor="t">
            <a:noAutofit/>
          </a:bodyPr>
          <a:lstStyle>
            <a:lvl1pPr marL="0" marR="0" indent="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1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4572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1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0" marR="0" indent="9144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1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0" marR="0" indent="1371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1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0" marR="0" indent="18288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1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hangingPunct="1"/>
            <a:r>
              <a:rPr lang="en-US" sz="1800" dirty="0">
                <a:latin typeface="Baskerville Old Face"/>
                <a:ea typeface="+mn-lt"/>
                <a:cs typeface="+mn-lt"/>
              </a:rPr>
              <a:t>Table : Comparing related works with our proposed wor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A13F6D-3966-4DAC-9AD7-26394C2D395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8039336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3</TotalTime>
  <Words>2930</Words>
  <Application>Microsoft Office PowerPoint</Application>
  <PresentationFormat>Widescreen</PresentationFormat>
  <Paragraphs>473</Paragraphs>
  <Slides>42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Baskerville Old Face</vt:lpstr>
      <vt:lpstr>Calibri</vt:lpstr>
      <vt:lpstr>Calibri Light</vt:lpstr>
      <vt:lpstr>Franklin Gothic Book</vt:lpstr>
      <vt:lpstr>Franklin Gothic Medium</vt:lpstr>
      <vt:lpstr>High Tower Text</vt:lpstr>
      <vt:lpstr>Times New Roman</vt:lpstr>
      <vt:lpstr>Office Theme</vt:lpstr>
      <vt:lpstr>Equation</vt:lpstr>
      <vt:lpstr>PowerPoint Presentation</vt:lpstr>
      <vt:lpstr>Team Members</vt:lpstr>
      <vt:lpstr>OUTLINE</vt:lpstr>
      <vt:lpstr>Introduction</vt:lpstr>
      <vt:lpstr>Problem Definition</vt:lpstr>
      <vt:lpstr>Literature Review</vt:lpstr>
      <vt:lpstr>Literature Review</vt:lpstr>
      <vt:lpstr>Literature Review</vt:lpstr>
      <vt:lpstr>PowerPoint Presentation</vt:lpstr>
      <vt:lpstr>Open Questions / Gaps in Literature</vt:lpstr>
      <vt:lpstr>Open Questions / Gaps in Literature</vt:lpstr>
      <vt:lpstr>Objectives</vt:lpstr>
      <vt:lpstr>Dataset Description</vt:lpstr>
      <vt:lpstr>Methodology</vt:lpstr>
      <vt:lpstr>Methodology</vt:lpstr>
      <vt:lpstr>Methodology - Novelty</vt:lpstr>
      <vt:lpstr>Methodology - Pipeline</vt:lpstr>
      <vt:lpstr>Experiments</vt:lpstr>
      <vt:lpstr>Experiments</vt:lpstr>
      <vt:lpstr>Parameters in models</vt:lpstr>
      <vt:lpstr>Experiments – Augmented Dataset</vt:lpstr>
      <vt:lpstr>Experiments – Variations in SE block</vt:lpstr>
      <vt:lpstr>Result – Confusion Matrix</vt:lpstr>
      <vt:lpstr>Result – t-SNE Plots</vt:lpstr>
      <vt:lpstr>Result – Activation Map</vt:lpstr>
      <vt:lpstr>Result – Activation Map</vt:lpstr>
      <vt:lpstr>Result – Activation Map</vt:lpstr>
      <vt:lpstr>Experiments – Hyper parameter tuning</vt:lpstr>
      <vt:lpstr>Experiments – ML algorithms</vt:lpstr>
      <vt:lpstr>Experiments – Kernel PCA</vt:lpstr>
      <vt:lpstr>Performance on unseen dataset</vt:lpstr>
      <vt:lpstr>Robustness of trained models</vt:lpstr>
      <vt:lpstr>Comparison with Recent Works</vt:lpstr>
      <vt:lpstr>Conclusion</vt:lpstr>
      <vt:lpstr>Limitations</vt:lpstr>
      <vt:lpstr>Future Works</vt:lpstr>
      <vt:lpstr>Journal Submission</vt:lpstr>
      <vt:lpstr>Conference Submission</vt:lpstr>
      <vt:lpstr>Individual Contributions</vt:lpstr>
      <vt:lpstr>References</vt:lpstr>
      <vt:lpstr>Referen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C R Asswin - [CB.EN.U4AIE19016]</cp:lastModifiedBy>
  <cp:revision>379</cp:revision>
  <dcterms:modified xsi:type="dcterms:W3CDTF">2022-12-08T09:07:21Z</dcterms:modified>
</cp:coreProperties>
</file>